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7BC9" w:rsidRDefault="00B06082">
      <w:pPr>
        <w:rPr>
          <w:b/>
        </w:rPr>
      </w:pPr>
      <w:r w:rsidRPr="00710FAE">
        <w:rPr>
          <w:b/>
        </w:rPr>
        <w:t>P</w:t>
      </w:r>
      <w:r w:rsidR="008B563B" w:rsidRPr="00710FAE">
        <w:rPr>
          <w:b/>
        </w:rPr>
        <w:t xml:space="preserve">alaeomagnetic </w:t>
      </w:r>
      <w:r w:rsidRPr="00710FAE">
        <w:rPr>
          <w:b/>
        </w:rPr>
        <w:t xml:space="preserve">field </w:t>
      </w:r>
      <w:r w:rsidR="008B563B" w:rsidRPr="00710FAE">
        <w:rPr>
          <w:b/>
        </w:rPr>
        <w:t xml:space="preserve">strength </w:t>
      </w:r>
      <w:r w:rsidR="000C0984">
        <w:rPr>
          <w:b/>
        </w:rPr>
        <w:t xml:space="preserve">variations </w:t>
      </w:r>
      <w:r w:rsidR="009648FB">
        <w:rPr>
          <w:b/>
        </w:rPr>
        <w:t>suggest</w:t>
      </w:r>
      <w:r w:rsidR="008B563B" w:rsidRPr="00710FAE">
        <w:rPr>
          <w:b/>
        </w:rPr>
        <w:t xml:space="preserve"> a Mesoproterozoic age of inner core nucleation</w:t>
      </w:r>
    </w:p>
    <w:p w:rsidR="00317020" w:rsidRDefault="00317020" w:rsidP="005E360B">
      <w:pPr>
        <w:jc w:val="both"/>
        <w:rPr>
          <w:i/>
        </w:rPr>
      </w:pPr>
      <w:r>
        <w:rPr>
          <w:i/>
        </w:rPr>
        <w:t>Biggin, A</w:t>
      </w:r>
      <w:r w:rsidR="00BB550A">
        <w:rPr>
          <w:i/>
          <w:vertAlign w:val="superscript"/>
        </w:rPr>
        <w:t>1</w:t>
      </w:r>
      <w:r>
        <w:rPr>
          <w:i/>
        </w:rPr>
        <w:t>.</w:t>
      </w:r>
      <w:r w:rsidR="00280A28">
        <w:rPr>
          <w:i/>
        </w:rPr>
        <w:t>J.</w:t>
      </w:r>
      <w:r>
        <w:rPr>
          <w:i/>
        </w:rPr>
        <w:t xml:space="preserve">, </w:t>
      </w:r>
      <w:r w:rsidR="003840D8">
        <w:rPr>
          <w:i/>
        </w:rPr>
        <w:t>Piispa, E.</w:t>
      </w:r>
      <w:r w:rsidR="00BB550A">
        <w:rPr>
          <w:i/>
          <w:vertAlign w:val="superscript"/>
        </w:rPr>
        <w:t>2</w:t>
      </w:r>
      <w:r w:rsidR="003840D8">
        <w:rPr>
          <w:i/>
        </w:rPr>
        <w:t xml:space="preserve">, </w:t>
      </w:r>
      <w:r w:rsidR="002A188D">
        <w:rPr>
          <w:i/>
        </w:rPr>
        <w:t>Pe</w:t>
      </w:r>
      <w:r w:rsidR="003840D8">
        <w:rPr>
          <w:i/>
        </w:rPr>
        <w:t>sonen, L.</w:t>
      </w:r>
      <w:r w:rsidR="00280A28">
        <w:rPr>
          <w:i/>
        </w:rPr>
        <w:t>J.</w:t>
      </w:r>
      <w:r w:rsidR="00BB550A" w:rsidRPr="00BB550A">
        <w:rPr>
          <w:i/>
          <w:vertAlign w:val="superscript"/>
        </w:rPr>
        <w:t xml:space="preserve"> </w:t>
      </w:r>
      <w:r w:rsidR="00BB550A">
        <w:rPr>
          <w:i/>
          <w:vertAlign w:val="superscript"/>
        </w:rPr>
        <w:t>3</w:t>
      </w:r>
      <w:r w:rsidR="003840D8">
        <w:rPr>
          <w:i/>
        </w:rPr>
        <w:t>, Holme, R.</w:t>
      </w:r>
      <w:r w:rsidR="00BB550A" w:rsidRPr="00BB550A">
        <w:rPr>
          <w:i/>
          <w:vertAlign w:val="superscript"/>
        </w:rPr>
        <w:t xml:space="preserve"> </w:t>
      </w:r>
      <w:r w:rsidR="00BB550A">
        <w:rPr>
          <w:i/>
          <w:vertAlign w:val="superscript"/>
        </w:rPr>
        <w:t>1</w:t>
      </w:r>
      <w:r w:rsidR="003840D8">
        <w:rPr>
          <w:i/>
        </w:rPr>
        <w:t>, Paterson, G</w:t>
      </w:r>
      <w:r w:rsidR="00A5157B">
        <w:rPr>
          <w:i/>
        </w:rPr>
        <w:t>.A</w:t>
      </w:r>
      <w:r w:rsidR="00002D6E">
        <w:rPr>
          <w:i/>
        </w:rPr>
        <w:t>.</w:t>
      </w:r>
      <w:r w:rsidR="00BB550A">
        <w:rPr>
          <w:i/>
          <w:vertAlign w:val="superscript"/>
        </w:rPr>
        <w:t>4</w:t>
      </w:r>
      <w:r w:rsidR="003840D8">
        <w:rPr>
          <w:i/>
        </w:rPr>
        <w:t>,</w:t>
      </w:r>
      <w:r w:rsidR="003840D8" w:rsidRPr="003840D8">
        <w:rPr>
          <w:i/>
        </w:rPr>
        <w:t xml:space="preserve"> </w:t>
      </w:r>
      <w:r w:rsidR="00392599">
        <w:rPr>
          <w:i/>
        </w:rPr>
        <w:t>Vei</w:t>
      </w:r>
      <w:r w:rsidR="00D41DD7">
        <w:rPr>
          <w:i/>
        </w:rPr>
        <w:t>kkol</w:t>
      </w:r>
      <w:r w:rsidR="00392599">
        <w:rPr>
          <w:i/>
        </w:rPr>
        <w:t>ainen, T</w:t>
      </w:r>
      <w:r w:rsidR="00002D6E">
        <w:rPr>
          <w:i/>
        </w:rPr>
        <w:t>.</w:t>
      </w:r>
      <w:r w:rsidR="00BB550A">
        <w:rPr>
          <w:i/>
          <w:vertAlign w:val="superscript"/>
        </w:rPr>
        <w:t>3</w:t>
      </w:r>
      <w:r w:rsidR="00392599">
        <w:rPr>
          <w:i/>
        </w:rPr>
        <w:t>, Tauxe, L.</w:t>
      </w:r>
      <w:r w:rsidR="00BB550A">
        <w:rPr>
          <w:i/>
          <w:vertAlign w:val="superscript"/>
        </w:rPr>
        <w:t>5</w:t>
      </w:r>
    </w:p>
    <w:p w:rsidR="00BB550A" w:rsidRDefault="00BB550A" w:rsidP="00BB550A">
      <w:pPr>
        <w:pStyle w:val="ListParagraph"/>
        <w:numPr>
          <w:ilvl w:val="0"/>
          <w:numId w:val="9"/>
        </w:numPr>
        <w:jc w:val="both"/>
        <w:rPr>
          <w:i/>
        </w:rPr>
      </w:pPr>
      <w:r>
        <w:rPr>
          <w:i/>
        </w:rPr>
        <w:t>Department of Earth, Ocean and Ecological Sciences, University of Liverpool, Liverpool L69 7ZE, UK</w:t>
      </w:r>
      <w:r w:rsidR="00052B56">
        <w:rPr>
          <w:i/>
        </w:rPr>
        <w:t>.</w:t>
      </w:r>
    </w:p>
    <w:p w:rsidR="00BB550A" w:rsidRDefault="00D41DD7" w:rsidP="00D41DD7">
      <w:pPr>
        <w:pStyle w:val="ListParagraph"/>
        <w:numPr>
          <w:ilvl w:val="0"/>
          <w:numId w:val="9"/>
        </w:numPr>
        <w:jc w:val="both"/>
        <w:rPr>
          <w:i/>
        </w:rPr>
      </w:pPr>
      <w:r w:rsidRPr="00D41DD7">
        <w:rPr>
          <w:i/>
        </w:rPr>
        <w:t>Department of Geological and Mining Engineering and Sciences, Michigan Technological University, Houghton, 1400 Townsend Drive, MI 49931, USA</w:t>
      </w:r>
      <w:r w:rsidR="00052B56">
        <w:rPr>
          <w:i/>
        </w:rPr>
        <w:t>.</w:t>
      </w:r>
    </w:p>
    <w:p w:rsidR="00D41DD7" w:rsidRDefault="00D41DD7" w:rsidP="00D41DD7">
      <w:pPr>
        <w:pStyle w:val="ListParagraph"/>
        <w:numPr>
          <w:ilvl w:val="0"/>
          <w:numId w:val="9"/>
        </w:numPr>
        <w:jc w:val="both"/>
        <w:rPr>
          <w:i/>
        </w:rPr>
      </w:pPr>
      <w:r w:rsidRPr="00D41DD7">
        <w:rPr>
          <w:i/>
        </w:rPr>
        <w:t xml:space="preserve">Department of Physics, Division of </w:t>
      </w:r>
      <w:r w:rsidR="00823FD2">
        <w:rPr>
          <w:i/>
        </w:rPr>
        <w:t>Materials Physics</w:t>
      </w:r>
      <w:r w:rsidRPr="00D41DD7">
        <w:rPr>
          <w:i/>
        </w:rPr>
        <w:t>, PB 64, FI-00014 University of Helsinki, Helsinki, Finland</w:t>
      </w:r>
      <w:r w:rsidR="00052B56">
        <w:rPr>
          <w:i/>
        </w:rPr>
        <w:t>.</w:t>
      </w:r>
    </w:p>
    <w:p w:rsidR="00D41DD7" w:rsidRDefault="00D41DD7" w:rsidP="00D41DD7">
      <w:pPr>
        <w:pStyle w:val="ListParagraph"/>
        <w:numPr>
          <w:ilvl w:val="0"/>
          <w:numId w:val="9"/>
        </w:numPr>
        <w:jc w:val="both"/>
        <w:rPr>
          <w:i/>
        </w:rPr>
      </w:pPr>
      <w:r w:rsidRPr="00D41DD7">
        <w:rPr>
          <w:i/>
        </w:rPr>
        <w:t>Key Laboratory of Earth and Planetary Physics, Institute of Geology and Geophysics, Chinese Academy of Sciences, Beijing 100029</w:t>
      </w:r>
      <w:r w:rsidR="00052B56">
        <w:rPr>
          <w:i/>
        </w:rPr>
        <w:t>, China.</w:t>
      </w:r>
    </w:p>
    <w:p w:rsidR="00052B56" w:rsidRPr="00052B56" w:rsidRDefault="00052B56" w:rsidP="00052B56">
      <w:pPr>
        <w:pStyle w:val="ListParagraph"/>
        <w:numPr>
          <w:ilvl w:val="0"/>
          <w:numId w:val="9"/>
        </w:numPr>
        <w:jc w:val="both"/>
        <w:rPr>
          <w:i/>
        </w:rPr>
      </w:pPr>
      <w:r w:rsidRPr="00052B56">
        <w:rPr>
          <w:i/>
        </w:rPr>
        <w:t>Scripps Institution of Oceanography, University of California San Diego, La Jolla, California 92093-0220 USA.</w:t>
      </w:r>
    </w:p>
    <w:p w:rsidR="005C3521" w:rsidRDefault="008541A5" w:rsidP="005E360B">
      <w:pPr>
        <w:jc w:val="both"/>
      </w:pPr>
      <w:r>
        <w:t xml:space="preserve">The Earth’s inner core grows by the freezing of liquid iron </w:t>
      </w:r>
      <w:r w:rsidR="003A4014">
        <w:t>at its surface</w:t>
      </w:r>
      <w:r>
        <w:t xml:space="preserve">. The point in history at which this process initiated marks a </w:t>
      </w:r>
      <w:r w:rsidR="00957850">
        <w:t>step-change</w:t>
      </w:r>
      <w:r>
        <w:t xml:space="preserve"> in the thermal evolution of the planet. </w:t>
      </w:r>
      <w:r w:rsidR="005C3521" w:rsidRPr="005C3521">
        <w:t xml:space="preserve">Recent </w:t>
      </w:r>
      <w:r w:rsidR="00796DED">
        <w:t>computational</w:t>
      </w:r>
      <w:r w:rsidR="000F649E">
        <w:t xml:space="preserve"> and experimental </w:t>
      </w:r>
      <w:r w:rsidR="005C3521">
        <w:t>studies</w:t>
      </w:r>
      <w:hyperlink w:anchor="_ENREF_1" w:tooltip="Pozzo, 2012 #880" w:history="1">
        <w:r w:rsidR="007B51D6">
          <w:fldChar w:fldCharType="begin">
            <w:fldData xml:space="preserve">PEVuZE5vdGU+PENpdGU+PEF1dGhvcj5Qb3p6bzwvQXV0aG9yPjxZZWFyPjIwMTI8L1llYXI+PFJl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</w:fldData>
          </w:fldChar>
        </w:r>
        <w:r w:rsidR="007B51D6">
          <w:instrText xml:space="preserve"> ADDIN EN.CITE </w:instrText>
        </w:r>
        <w:r w:rsidR="007B51D6">
          <w:fldChar w:fldCharType="begin">
            <w:fldData xml:space="preserve">PEVuZE5vdGU+PENpdGU+PEF1dGhvcj5Qb3p6bzwvQXV0aG9yPjxZZWFyPjIwMTI8L1llYXI+PFJl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</w:fldData>
          </w:fldChar>
        </w:r>
        <w:r w:rsidR="007B51D6">
          <w:instrText xml:space="preserve"> ADDIN EN.CITE.DATA </w:instrText>
        </w:r>
        <w:r w:rsidR="007B51D6">
          <w:fldChar w:fldCharType="end"/>
        </w:r>
        <w:r w:rsidR="007B51D6">
          <w:fldChar w:fldCharType="separate"/>
        </w:r>
        <w:r w:rsidR="007B51D6" w:rsidRPr="00481795">
          <w:rPr>
            <w:noProof/>
            <w:vertAlign w:val="superscript"/>
          </w:rPr>
          <w:t>1-5</w:t>
        </w:r>
        <w:r w:rsidR="007B51D6">
          <w:fldChar w:fldCharType="end"/>
        </w:r>
      </w:hyperlink>
      <w:r w:rsidR="0049354C">
        <w:t xml:space="preserve"> </w:t>
      </w:r>
      <w:r w:rsidR="00481795">
        <w:t xml:space="preserve"> </w:t>
      </w:r>
      <w:r w:rsidR="005C3521" w:rsidRPr="005C3521">
        <w:t xml:space="preserve">have </w:t>
      </w:r>
      <w:r w:rsidR="00481795">
        <w:t xml:space="preserve">presented radically differing estimates of the </w:t>
      </w:r>
      <w:r w:rsidRPr="005C3521">
        <w:t xml:space="preserve">thermal conductivity of the </w:t>
      </w:r>
      <w:r>
        <w:t xml:space="preserve">Earth’s </w:t>
      </w:r>
      <w:r w:rsidRPr="005C3521">
        <w:t xml:space="preserve">core </w:t>
      </w:r>
      <w:r w:rsidR="00A14E38">
        <w:t>resulting</w:t>
      </w:r>
      <w:r w:rsidR="00481795">
        <w:t xml:space="preserve"> </w:t>
      </w:r>
      <w:r w:rsidR="00DD3D50">
        <w:t xml:space="preserve">in </w:t>
      </w:r>
      <w:r w:rsidR="00481795">
        <w:t>widely rang</w:t>
      </w:r>
      <w:r w:rsidR="00A14E38">
        <w:t>ed</w:t>
      </w:r>
      <w:r w:rsidR="00481795">
        <w:t xml:space="preserve"> </w:t>
      </w:r>
      <w:r w:rsidR="00A14E38">
        <w:t>dates of inner core nucleation</w:t>
      </w:r>
      <w:r w:rsidR="00481795">
        <w:t xml:space="preserve"> </w:t>
      </w:r>
      <w:r w:rsidR="005C3521" w:rsidRPr="005C3521">
        <w:t>(</w:t>
      </w:r>
      <w:r w:rsidR="00481795">
        <w:t>from less than</w:t>
      </w:r>
      <w:r w:rsidR="005C3521" w:rsidRPr="005C3521">
        <w:t xml:space="preserve"> </w:t>
      </w:r>
      <w:r w:rsidR="00A14E38">
        <w:t xml:space="preserve">0.5 </w:t>
      </w:r>
      <w:r w:rsidR="00481795">
        <w:t xml:space="preserve">to </w:t>
      </w:r>
      <w:r w:rsidR="00A14E38">
        <w:t>nearly 2</w:t>
      </w:r>
      <w:r w:rsidR="00481795">
        <w:t xml:space="preserve"> </w:t>
      </w:r>
      <w:r w:rsidR="00A14E38">
        <w:t>b</w:t>
      </w:r>
      <w:r w:rsidR="00481795" w:rsidRPr="005C3521">
        <w:t>illion years</w:t>
      </w:r>
      <w:r w:rsidR="005C3521" w:rsidRPr="005C3521">
        <w:t>)</w:t>
      </w:r>
      <w:r w:rsidR="00A14E38">
        <w:t>. Some of these</w:t>
      </w:r>
      <w:r w:rsidR="005C3521">
        <w:t xml:space="preserve"> rais</w:t>
      </w:r>
      <w:r w:rsidR="00A14E38">
        <w:t>e</w:t>
      </w:r>
      <w:r w:rsidR="005C3521">
        <w:t xml:space="preserve"> </w:t>
      </w:r>
      <w:r w:rsidR="005C3521" w:rsidRPr="005C3521">
        <w:t xml:space="preserve">serious </w:t>
      </w:r>
      <w:r w:rsidR="005C3521">
        <w:t>challenges to explain</w:t>
      </w:r>
      <w:r w:rsidR="002A3FF7">
        <w:t>ing</w:t>
      </w:r>
      <w:r w:rsidR="005C3521">
        <w:t xml:space="preserve"> how the </w:t>
      </w:r>
      <w:r w:rsidR="005C3521" w:rsidRPr="005C3521">
        <w:t xml:space="preserve">dynamo </w:t>
      </w:r>
      <w:r>
        <w:t xml:space="preserve">responsible for generating the geomagnetic field </w:t>
      </w:r>
      <w:r w:rsidR="005C3521">
        <w:t xml:space="preserve">has been sustained </w:t>
      </w:r>
      <w:r w:rsidR="005C3521" w:rsidRPr="005C3521">
        <w:t xml:space="preserve">over </w:t>
      </w:r>
      <w:r w:rsidR="002A3FF7">
        <w:t>the whole of</w:t>
      </w:r>
      <w:r w:rsidR="005C3521" w:rsidRPr="005C3521">
        <w:t xml:space="preserve"> observed Earth history</w:t>
      </w:r>
      <w:r w:rsidR="000F649E">
        <w:t xml:space="preserve">. </w:t>
      </w:r>
      <w:r w:rsidR="005C3521" w:rsidRPr="005C3521">
        <w:t>The nucleation of the core leads to a different convective regime</w:t>
      </w:r>
      <w:hyperlink w:anchor="_ENREF_6" w:tooltip="Aubert, 2010 #802" w:history="1">
        <w:r w:rsidR="007B51D6">
          <w:fldChar w:fldCharType="begin">
            <w:fldData xml:space="preserve">PEVuZE5vdGU+PENpdGU+PEF1dGhvcj5BdWJlcnQ8L0F1dGhvcj48WWVhcj4yMDEwPC9ZZWFyPjxS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</w:fldData>
          </w:fldChar>
        </w:r>
        <w:r w:rsidR="007B51D6">
          <w:instrText xml:space="preserve"> ADDIN EN.CITE </w:instrText>
        </w:r>
        <w:r w:rsidR="007B51D6">
          <w:fldChar w:fldCharType="begin">
            <w:fldData xml:space="preserve">PEVuZE5vdGU+PENpdGU+PEF1dGhvcj5BdWJlcnQ8L0F1dGhvcj48WWVhcj4yMDEwPC9ZZWFyPjxS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</w:fldData>
          </w:fldChar>
        </w:r>
        <w:r w:rsidR="007B51D6">
          <w:instrText xml:space="preserve"> ADDIN EN.CITE.DATA </w:instrText>
        </w:r>
        <w:r w:rsidR="007B51D6">
          <w:fldChar w:fldCharType="end"/>
        </w:r>
        <w:r w:rsidR="007B51D6">
          <w:fldChar w:fldCharType="separate"/>
        </w:r>
        <w:r w:rsidR="007B51D6" w:rsidRPr="00481795">
          <w:rPr>
            <w:noProof/>
            <w:vertAlign w:val="superscript"/>
          </w:rPr>
          <w:t>6</w:t>
        </w:r>
        <w:r w:rsidR="007B51D6">
          <w:fldChar w:fldCharType="end"/>
        </w:r>
      </w:hyperlink>
      <w:r w:rsidR="005C3521" w:rsidRPr="005C3521">
        <w:t xml:space="preserve">, and might be expected to </w:t>
      </w:r>
      <w:r w:rsidR="002A3FF7">
        <w:t>produce</w:t>
      </w:r>
      <w:r w:rsidR="005C3521" w:rsidRPr="005C3521">
        <w:t xml:space="preserve"> different magnetic field structures, producing an observable signal in the palaeomagnetic record</w:t>
      </w:r>
      <w:r w:rsidR="005A4AF2">
        <w:t xml:space="preserve"> and</w:t>
      </w:r>
      <w:r w:rsidR="00796DED">
        <w:t xml:space="preserve"> allowing the date of inner-core nucleation to be estimated directly</w:t>
      </w:r>
      <w:r w:rsidR="005C3521" w:rsidRPr="005C3521">
        <w:t xml:space="preserve">. </w:t>
      </w:r>
      <w:r w:rsidR="00481795">
        <w:t>Previous studies search</w:t>
      </w:r>
      <w:r w:rsidR="00A14E38">
        <w:t>ing</w:t>
      </w:r>
      <w:r w:rsidR="00481795">
        <w:t xml:space="preserve"> for this </w:t>
      </w:r>
      <w:r w:rsidR="00A14E38">
        <w:t xml:space="preserve">signature have been hampered by the paucity of </w:t>
      </w:r>
      <w:r w:rsidR="0084323E">
        <w:t>palaeo</w:t>
      </w:r>
      <w:r w:rsidR="001F176F">
        <w:t xml:space="preserve">magnetic intensity measurements, </w:t>
      </w:r>
      <w:r w:rsidR="00A14E38">
        <w:t>by the lack of an effective means of assessing their reliability</w:t>
      </w:r>
      <w:r w:rsidR="001F176F">
        <w:t>, and by shorter timescale geomagnetic variations</w:t>
      </w:r>
      <w:r w:rsidR="00A14E38">
        <w:t>.</w:t>
      </w:r>
      <w:r w:rsidR="00481795">
        <w:t xml:space="preserve"> </w:t>
      </w:r>
      <w:r w:rsidR="00A47C03">
        <w:t xml:space="preserve">Here we </w:t>
      </w:r>
      <w:r w:rsidR="00796DED">
        <w:t xml:space="preserve">examine </w:t>
      </w:r>
      <w:r w:rsidR="000C0984">
        <w:t>results</w:t>
      </w:r>
      <w:r w:rsidR="00A14E38">
        <w:t xml:space="preserve"> from an expanded</w:t>
      </w:r>
      <w:r w:rsidR="00796DED">
        <w:t xml:space="preserve"> Precambrian database of palaeomagnetic intensity measurements</w:t>
      </w:r>
      <w:hyperlink w:anchor="_ENREF_7" w:tooltip="Biggin, 2009 #535" w:history="1">
        <w:r w:rsidR="007B51D6">
          <w:fldChar w:fldCharType="begin"/>
        </w:r>
        <w:r w:rsidR="007B51D6">
          <w:instrText xml:space="preserve"> ADDIN EN.CITE &lt;EndNote&gt;&lt;Cite&gt;&lt;Author&gt;Biggin&lt;/Author&gt;&lt;Year&gt;2009&lt;/Year&gt;&lt;RecNum&gt;535&lt;/RecNum&gt;&lt;DisplayText&gt;&lt;style face="superscript"&gt;7&lt;/style&gt;&lt;/DisplayText&gt;&lt;record&gt;&lt;rec-number&gt;535&lt;/rec-number&gt;&lt;foreign-keys&gt;&lt;key app="EN" db-id="9rss5rswyw2rs9e0apgv9dwo2wvaax5wwrfw" timestamp="0"&gt;535&lt;/key&gt;&lt;/foreign-keys&gt;&lt;ref-type name="Journal Article"&gt;17&lt;/ref-type&gt;&lt;contributors&gt;&lt;authors&gt;&lt;author&gt;Biggin, A. J.&lt;/author&gt;&lt;author&gt;Strik, G.&lt;/author&gt;&lt;author&gt;Langereis, C. G.&lt;/author&gt;&lt;/authors&gt;&lt;/contributors&gt;&lt;titles&gt;&lt;title&gt;The intensity of the geomagnetic field in the late-Archaean: new measurements and an analysis of the updated IAGA palaeointensity database&lt;/title&gt;&lt;secondary-title&gt;Earth Planets and Space&lt;/secondary-title&gt;&lt;/titles&gt;&lt;pages&gt;9-22&lt;/pages&gt;&lt;volume&gt;61&lt;/volume&gt;&lt;dates&gt;&lt;year&gt;2009&lt;/year&gt;&lt;/dates&gt;&lt;urls&gt;&lt;/urls&gt;&lt;/record&gt;&lt;/Cite&gt;&lt;/EndNote&gt;</w:instrText>
        </w:r>
        <w:r w:rsidR="007B51D6">
          <w:fldChar w:fldCharType="separate"/>
        </w:r>
        <w:r w:rsidR="007B51D6" w:rsidRPr="00481795">
          <w:rPr>
            <w:noProof/>
            <w:vertAlign w:val="superscript"/>
          </w:rPr>
          <w:t>7</w:t>
        </w:r>
        <w:r w:rsidR="007B51D6">
          <w:fldChar w:fldCharType="end"/>
        </w:r>
      </w:hyperlink>
      <w:hyperlink w:anchor="_ENREF_7" w:tooltip="Biggin, 2009 #535" w:history="1"/>
      <w:r w:rsidR="00796DED">
        <w:t xml:space="preserve"> selected using</w:t>
      </w:r>
      <w:r w:rsidR="00A47C03">
        <w:t xml:space="preserve"> </w:t>
      </w:r>
      <w:r w:rsidR="00A14E38">
        <w:t xml:space="preserve">a new set of </w:t>
      </w:r>
      <w:r w:rsidR="00A47C03">
        <w:t>reliability criteria</w:t>
      </w:r>
      <w:hyperlink w:anchor="_ENREF_8" w:tooltip="Biggin, 2014 #1009" w:history="1">
        <w:r w:rsidR="007B51D6">
          <w:fldChar w:fldCharType="begin"/>
        </w:r>
        <w:r w:rsidR="007B51D6">
          <w:instrText xml:space="preserve"> ADDIN EN.CITE &lt;EndNote&gt;&lt;Cite&gt;&lt;Author&gt;Biggin&lt;/Author&gt;&lt;Year&gt;2014&lt;/Year&gt;&lt;RecNum&gt;1009&lt;/RecNum&gt;&lt;DisplayText&gt;&lt;style face="superscript"&gt;8&lt;/style&gt;&lt;/DisplayText&gt;&lt;record&gt;&lt;rec-number&gt;1009&lt;/rec-number&gt;&lt;foreign-keys&gt;&lt;key app="EN" db-id="9rss5rswyw2rs9e0apgv9dwo2wvaax5wwrfw" timestamp="1412245161"&gt;1009&lt;/key&gt;&lt;/foreign-keys&gt;&lt;ref-type name="Journal Article"&gt;17&lt;/ref-type&gt;&lt;contributors&gt;&lt;authors&gt;&lt;author&gt;Biggin, A. J.&lt;/author&gt;&lt;author&gt;Paterson, G. A.&lt;/author&gt;&lt;/authors&gt;&lt;/contributors&gt;&lt;auth-address&gt;(Dr Andrew J.Biggin,University of Liverpool,School of Environmental Sciences,Oxford Street,Liverpool,L69 7ZE,United Kingdom,biggin@liv.ac.uk)&amp;#xD;(Dr Greig A.Paterson,Chinese Academy of Sciences,Institute of Geology and Geophysics,Beijing,100029,China,greig.paterson@googlemail.com)&lt;/auth-address&gt;&lt;titles&gt;&lt;title&gt;A new set of qualitative reliability criteria to aid inferences on palaeomagnetic dipole moment variations through geological time&lt;/title&gt;&lt;secondary-title&gt;Frontiers in Earth Science&lt;/secondary-title&gt;&lt;short-title&gt;Reliability criteria for dipole moment estimates&lt;/short-title&gt;&lt;/titles&gt;&lt;periodical&gt;&lt;full-title&gt;Frontiers in Earth Science&lt;/full-title&gt;&lt;/periodical&gt;&lt;pages&gt;24, 1-9&lt;/pages&gt;&lt;volume&gt;2&lt;/volume&gt;&lt;keywords&gt;&lt;keyword&gt;rock magnetism,geomagnetic field,Palaeointensity,virtual dipole moment,palaeomagnetism&lt;/keyword&gt;&lt;/keywords&gt;&lt;dates&gt;&lt;year&gt;2014&lt;/year&gt;&lt;pub-dates&gt;&lt;date&gt;2014-October-1&lt;/date&gt;&lt;/pub-dates&gt;&lt;/dates&gt;&lt;isbn&gt;2296-6463&lt;/isbn&gt;&lt;work-type&gt;Original Research&lt;/work-type&gt;&lt;urls&gt;&lt;related-urls&gt;&lt;url&gt;http://www.frontiersin.org/Journal/Abstract.aspx?s=1441&amp;amp;name=geomagnetism_and_paleomagnetism&amp;amp;ART_DOI=10.3389/feart.2014.00024&lt;/url&gt;&lt;/related-urls&gt;&lt;/urls&gt;&lt;electronic-resource-num&gt;10.3389/feart.2014.00024&lt;/electronic-resource-num&gt;&lt;language&gt;English&lt;/language&gt;&lt;/record&gt;&lt;/Cite&gt;&lt;/EndNote&gt;</w:instrText>
        </w:r>
        <w:r w:rsidR="007B51D6">
          <w:fldChar w:fldCharType="separate"/>
        </w:r>
        <w:r w:rsidR="007B51D6" w:rsidRPr="00481795">
          <w:rPr>
            <w:noProof/>
            <w:vertAlign w:val="superscript"/>
          </w:rPr>
          <w:t>8</w:t>
        </w:r>
        <w:r w:rsidR="007B51D6">
          <w:fldChar w:fldCharType="end"/>
        </w:r>
      </w:hyperlink>
      <w:r w:rsidR="00796DED">
        <w:t xml:space="preserve">. </w:t>
      </w:r>
      <w:r w:rsidR="00A14E38">
        <w:t>Our analysis</w:t>
      </w:r>
      <w:r w:rsidR="00796DED">
        <w:t xml:space="preserve"> </w:t>
      </w:r>
      <w:r w:rsidR="00A14E38">
        <w:t xml:space="preserve">provides the first intensity-based </w:t>
      </w:r>
      <w:r w:rsidR="00A47C03">
        <w:t xml:space="preserve">support </w:t>
      </w:r>
      <w:r w:rsidR="00A14E38">
        <w:t xml:space="preserve">for </w:t>
      </w:r>
      <w:r w:rsidR="00A47C03">
        <w:t xml:space="preserve">the dominant </w:t>
      </w:r>
      <w:proofErr w:type="spellStart"/>
      <w:r w:rsidR="00A47C03">
        <w:t>dipolar</w:t>
      </w:r>
      <w:r w:rsidR="00481795">
        <w:t>ity</w:t>
      </w:r>
      <w:proofErr w:type="spellEnd"/>
      <w:r w:rsidR="00A47C03">
        <w:t xml:space="preserve"> of the time-averaged Precambrian field</w:t>
      </w:r>
      <w:r w:rsidR="00A14E38">
        <w:t>,</w:t>
      </w:r>
      <w:r w:rsidR="00481795">
        <w:t xml:space="preserve"> a crucial requirement for palaeomagnetic reconstructions</w:t>
      </w:r>
      <w:r w:rsidR="00A14E38">
        <w:t xml:space="preserve"> of continents</w:t>
      </w:r>
      <w:r w:rsidR="00481795">
        <w:t xml:space="preserve">. </w:t>
      </w:r>
      <w:r w:rsidR="00A14E38">
        <w:t>We</w:t>
      </w:r>
      <w:r w:rsidR="00481795">
        <w:t xml:space="preserve"> also present the first firm evidence for</w:t>
      </w:r>
      <w:r w:rsidR="00A47C03">
        <w:t xml:space="preserve"> </w:t>
      </w:r>
      <w:r w:rsidR="00083136">
        <w:t xml:space="preserve">the existence of very </w:t>
      </w:r>
      <w:r w:rsidR="00A47C03">
        <w:t xml:space="preserve">long-term </w:t>
      </w:r>
      <w:r w:rsidR="00083136">
        <w:t>variations</w:t>
      </w:r>
      <w:r w:rsidR="00A47C03">
        <w:t xml:space="preserve"> in </w:t>
      </w:r>
      <w:r w:rsidR="00481795">
        <w:t>geomagnetic</w:t>
      </w:r>
      <w:r w:rsidR="00A47C03">
        <w:t xml:space="preserve"> strength. The most prominent and robust transition in the record is an increase </w:t>
      </w:r>
      <w:r w:rsidR="005C3521" w:rsidRPr="005C3521">
        <w:t xml:space="preserve">in both </w:t>
      </w:r>
      <w:r w:rsidR="002A3FF7">
        <w:t xml:space="preserve">average </w:t>
      </w:r>
      <w:r w:rsidR="00A47C03">
        <w:t xml:space="preserve">field strength </w:t>
      </w:r>
      <w:r w:rsidR="005C3521" w:rsidRPr="005C3521">
        <w:t>and varia</w:t>
      </w:r>
      <w:r w:rsidR="002A3FF7">
        <w:t>bility</w:t>
      </w:r>
      <w:r w:rsidR="005C3521" w:rsidRPr="005C3521">
        <w:t xml:space="preserve"> </w:t>
      </w:r>
      <w:r w:rsidR="00A47C03">
        <w:t xml:space="preserve">observed </w:t>
      </w:r>
      <w:r w:rsidR="00BE6F32">
        <w:t xml:space="preserve">to occur </w:t>
      </w:r>
      <w:r w:rsidR="0001785C">
        <w:t>between</w:t>
      </w:r>
      <w:r w:rsidR="005C3521" w:rsidRPr="005C3521">
        <w:t xml:space="preserve"> 1</w:t>
      </w:r>
      <w:r w:rsidR="00A47C03">
        <w:t xml:space="preserve"> </w:t>
      </w:r>
      <w:r w:rsidR="0001785C">
        <w:t xml:space="preserve">and 1.5 </w:t>
      </w:r>
      <w:r w:rsidR="00A47C03">
        <w:t>billion years</w:t>
      </w:r>
      <w:r w:rsidR="005C3521" w:rsidRPr="005C3521">
        <w:t xml:space="preserve"> </w:t>
      </w:r>
      <w:r w:rsidR="00A47C03">
        <w:t>ago.</w:t>
      </w:r>
      <w:r w:rsidR="002A3FF7">
        <w:t xml:space="preserve"> </w:t>
      </w:r>
      <w:r w:rsidR="005A1BDC">
        <w:t xml:space="preserve">This observation is most </w:t>
      </w:r>
      <w:r w:rsidR="00881732">
        <w:t>readily</w:t>
      </w:r>
      <w:r w:rsidR="005A1BDC">
        <w:t xml:space="preserve"> explained by the nucleation of the inner core</w:t>
      </w:r>
      <w:r w:rsidR="00881732">
        <w:t xml:space="preserve"> occurring during this interval</w:t>
      </w:r>
      <w:hyperlink w:anchor="_ENREF_9" w:tooltip="Aubert, 2009 #607" w:history="1">
        <w:r w:rsidR="007B51D6">
          <w:fldChar w:fldCharType="begin"/>
        </w:r>
        <w:r w:rsidR="007B51D6">
          <w:instrText xml:space="preserve"> ADDIN EN.CITE &lt;EndNote&gt;&lt;Cite&gt;&lt;Author&gt;Aubert&lt;/Author&gt;&lt;Year&gt;2009&lt;/Year&gt;&lt;RecNum&gt;607&lt;/RecNum&gt;&lt;DisplayText&gt;&lt;style face="superscript"&gt;9&lt;/style&gt;&lt;/DisplayText&gt;&lt;record&gt;&lt;rec-number&gt;607&lt;/rec-number&gt;&lt;foreign-keys&gt;&lt;key app="EN" db-id="9rss5rswyw2rs9e0apgv9dwo2wvaax5wwrfw" timestamp="0"&gt;607&lt;/key&gt;&lt;/foreign-keys&gt;&lt;ref-type name="Journal Article"&gt;17&lt;/ref-type&gt;&lt;contributors&gt;&lt;authors&gt;&lt;author&gt;Aubert, J.&lt;/author&gt;&lt;author&gt;Labrosse, S.&lt;/author&gt;&lt;author&gt;Poitou, C.&lt;/author&gt;&lt;/authors&gt;&lt;/contributors&gt;&lt;titles&gt;&lt;title&gt;Modelling the palaeo-evolution of the geodynamo&lt;/title&gt;&lt;secondary-title&gt;Geophysical Journal International&lt;/secondary-title&gt;&lt;/titles&gt;&lt;periodical&gt;&lt;full-title&gt;Geophysical Journal International&lt;/full-title&gt;&lt;abbr-1&gt;Geophys J Int&lt;/abbr-1&gt;&lt;/periodical&gt;&lt;pages&gt;1414-1428&lt;/pages&gt;&lt;volume&gt;179&lt;/volume&gt;&lt;dates&gt;&lt;year&gt;2009&lt;/year&gt;&lt;/dates&gt;&lt;urls&gt;&lt;/urls&gt;&lt;electronic-resource-num&gt;10.1111/j.1365-246X.2009.04361.x&lt;/electronic-resource-num&gt;&lt;/record&gt;&lt;/Cite&gt;&lt;/EndNote&gt;</w:instrText>
        </w:r>
        <w:r w:rsidR="007B51D6">
          <w:fldChar w:fldCharType="separate"/>
        </w:r>
        <w:r w:rsidR="007B51D6" w:rsidRPr="00481795">
          <w:rPr>
            <w:noProof/>
            <w:vertAlign w:val="superscript"/>
          </w:rPr>
          <w:t>9</w:t>
        </w:r>
        <w:r w:rsidR="007B51D6">
          <w:fldChar w:fldCharType="end"/>
        </w:r>
      </w:hyperlink>
      <w:r w:rsidR="00BE6F32">
        <w:t>;</w:t>
      </w:r>
      <w:r w:rsidR="005A1BDC">
        <w:t xml:space="preserve"> </w:t>
      </w:r>
      <w:r w:rsidR="00BE6F32">
        <w:t>t</w:t>
      </w:r>
      <w:r w:rsidR="005A1BDC">
        <w:t xml:space="preserve">he timing </w:t>
      </w:r>
      <w:r w:rsidR="00881732">
        <w:t>would</w:t>
      </w:r>
      <w:r w:rsidR="005A1BDC">
        <w:t xml:space="preserve"> </w:t>
      </w:r>
      <w:r w:rsidR="00184CDA">
        <w:t xml:space="preserve">tend to </w:t>
      </w:r>
      <w:r w:rsidR="00A14E38">
        <w:t>favour</w:t>
      </w:r>
      <w:r w:rsidR="002A3FF7">
        <w:t xml:space="preserve"> a modest </w:t>
      </w:r>
      <w:r w:rsidR="005C3521" w:rsidRPr="005C3521">
        <w:t xml:space="preserve">value </w:t>
      </w:r>
      <w:r w:rsidR="002A3FF7">
        <w:t xml:space="preserve">of core thermal conductivity and </w:t>
      </w:r>
      <w:r w:rsidR="009022DF">
        <w:t xml:space="preserve">supports </w:t>
      </w:r>
      <w:r w:rsidR="002A3FF7">
        <w:t xml:space="preserve">a </w:t>
      </w:r>
      <w:r w:rsidR="009022DF">
        <w:t>simple</w:t>
      </w:r>
      <w:r w:rsidR="002A3FF7" w:rsidRPr="005C3521">
        <w:t xml:space="preserve"> </w:t>
      </w:r>
      <w:r w:rsidR="005C3521" w:rsidRPr="005C3521">
        <w:t xml:space="preserve">thermal evolution </w:t>
      </w:r>
      <w:r w:rsidR="009022DF">
        <w:t>model for</w:t>
      </w:r>
      <w:r w:rsidR="005C3521" w:rsidRPr="005C3521">
        <w:t xml:space="preserve"> the Earth.</w:t>
      </w:r>
    </w:p>
    <w:p w:rsidR="00083136" w:rsidRDefault="00083136" w:rsidP="005E360B">
      <w:pPr>
        <w:jc w:val="both"/>
      </w:pPr>
    </w:p>
    <w:p w:rsidR="00346CB0" w:rsidRDefault="002A3FF7" w:rsidP="00346CB0">
      <w:pPr>
        <w:jc w:val="both"/>
      </w:pPr>
      <w:proofErr w:type="spellStart"/>
      <w:r>
        <w:t>Palaeomagnetists</w:t>
      </w:r>
      <w:proofErr w:type="spellEnd"/>
      <w:r>
        <w:t xml:space="preserve"> have long sought to </w:t>
      </w:r>
      <w:r w:rsidR="00796DED">
        <w:t xml:space="preserve">use data to </w:t>
      </w:r>
      <w:r>
        <w:t>constrain the thermal evolution of Earth through its influence on the geodynamo</w:t>
      </w:r>
      <w:hyperlink w:anchor="_ENREF_10" w:tooltip="Dunlop, 2004 #381" w:history="1">
        <w:r w:rsidR="007B51D6">
          <w:fldChar w:fldCharType="begin">
            <w:fldData xml:space="preserve">PEVuZE5vdGU+PENpdGU+PEF1dGhvcj5EdW5sb3A8L0F1dGhvcj48WWVhcj4yMDA0PC9ZZWFyPjxS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</w:fldData>
          </w:fldChar>
        </w:r>
        <w:r w:rsidR="007B51D6">
          <w:instrText xml:space="preserve"> ADDIN EN.CITE </w:instrText>
        </w:r>
        <w:r w:rsidR="007B51D6">
          <w:fldChar w:fldCharType="begin">
            <w:fldData xml:space="preserve">PEVuZE5vdGU+PENpdGU+PEF1dGhvcj5EdW5sb3A8L0F1dGhvcj48WWVhcj4yMDA0PC9ZZWFyPjxS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</w:fldData>
          </w:fldChar>
        </w:r>
        <w:r w:rsidR="007B51D6">
          <w:instrText xml:space="preserve"> ADDIN EN.CITE.DATA </w:instrText>
        </w:r>
        <w:r w:rsidR="007B51D6">
          <w:fldChar w:fldCharType="end"/>
        </w:r>
        <w:r w:rsidR="007B51D6">
          <w:fldChar w:fldCharType="separate"/>
        </w:r>
        <w:r w:rsidR="007B51D6" w:rsidRPr="007B51D6">
          <w:rPr>
            <w:noProof/>
            <w:vertAlign w:val="superscript"/>
          </w:rPr>
          <w:t>10-16</w:t>
        </w:r>
        <w:r w:rsidR="007B51D6">
          <w:fldChar w:fldCharType="end"/>
        </w:r>
      </w:hyperlink>
      <w:hyperlink w:anchor="_ENREF_15" w:tooltip="Biggin, 2008 #963" w:history="1"/>
      <w:r w:rsidR="00763BDC">
        <w:t>.</w:t>
      </w:r>
      <w:hyperlink w:anchor="_ENREF_11" w:tooltip="Macouin, 2004 #201" w:history="1"/>
      <w:r w:rsidR="00083136">
        <w:t xml:space="preserve"> </w:t>
      </w:r>
      <w:r w:rsidR="00763BDC">
        <w:t>In</w:t>
      </w:r>
      <w:r w:rsidR="00A4739C">
        <w:t xml:space="preserve"> recent years, the quality and quantity of palaeomagnetic intensity (palaeointensity) measurements have increased dramatically allowing certain </w:t>
      </w:r>
      <w:r w:rsidR="00A33BE2">
        <w:t xml:space="preserve">very long term </w:t>
      </w:r>
      <w:r w:rsidR="00A4739C">
        <w:t>variations in the Earth’s dipole moment to be claimed alongside</w:t>
      </w:r>
      <w:r w:rsidR="00A4739C" w:rsidRPr="00A4739C">
        <w:t xml:space="preserve"> </w:t>
      </w:r>
      <w:r w:rsidR="00A4739C">
        <w:t>postulated causes. For example, a</w:t>
      </w:r>
      <w:r w:rsidR="00346CB0">
        <w:t xml:space="preserve"> “Proterozoic Dipole Low” extend</w:t>
      </w:r>
      <w:r w:rsidR="00A4739C">
        <w:t>ing</w:t>
      </w:r>
      <w:r w:rsidR="00346CB0">
        <w:t xml:space="preserve"> from earliest Proterozoic (ca. 2450 </w:t>
      </w:r>
      <w:proofErr w:type="spellStart"/>
      <w:r w:rsidR="00346CB0">
        <w:t>Myr</w:t>
      </w:r>
      <w:proofErr w:type="spellEnd"/>
      <w:r w:rsidR="00346CB0">
        <w:t xml:space="preserve"> ago) to at least Cambrian (ca. 500 </w:t>
      </w:r>
      <w:proofErr w:type="spellStart"/>
      <w:r w:rsidR="00346CB0">
        <w:t>Myr</w:t>
      </w:r>
      <w:proofErr w:type="spellEnd"/>
      <w:r w:rsidR="00346CB0">
        <w:t xml:space="preserve"> ago) times </w:t>
      </w:r>
      <w:r w:rsidR="00A34F6E">
        <w:t>was</w:t>
      </w:r>
      <w:r w:rsidR="00346CB0">
        <w:t xml:space="preserve"> argued to reflect a weakened state of the geodynamo prior to inner core nucleation providing a substantial new power source</w:t>
      </w:r>
      <w:hyperlink w:anchor="_ENREF_7" w:tooltip="Biggin, 2009 #535" w:history="1">
        <w:r w:rsidR="007B51D6">
          <w:fldChar w:fldCharType="begin"/>
        </w:r>
        <w:r w:rsidR="007B51D6">
          <w:instrText xml:space="preserve"> ADDIN EN.CITE &lt;EndNote&gt;&lt;Cite&gt;&lt;Author&gt;Biggin&lt;/Author&gt;&lt;Year&gt;2009&lt;/Year&gt;&lt;RecNum&gt;535&lt;/RecNum&gt;&lt;DisplayText&gt;&lt;style face="superscript"&gt;7&lt;/style&gt;&lt;/DisplayText&gt;&lt;record&gt;&lt;rec-number&gt;535&lt;/rec-number&gt;&lt;foreign-keys&gt;&lt;key app="EN" db-id="9rss5rswyw2rs9e0apgv9dwo2wvaax5wwrfw" timestamp="0"&gt;535&lt;/key&gt;&lt;/foreign-keys&gt;&lt;ref-type name="Journal Article"&gt;17&lt;/ref-type&gt;&lt;contributors&gt;&lt;authors&gt;&lt;author&gt;Biggin, A. J.&lt;/author&gt;&lt;author&gt;Strik, G.&lt;/author&gt;&lt;author&gt;Langereis, C. G.&lt;/author&gt;&lt;/authors&gt;&lt;/contributors&gt;&lt;titles&gt;&lt;title&gt;The intensity of the geomagnetic field in the late-Archaean: new measurements and an analysis of the updated IAGA palaeointensity database&lt;/title&gt;&lt;secondary-title&gt;Earth Planets and Space&lt;/secondary-title&gt;&lt;/titles&gt;&lt;pages&gt;9-22&lt;/pages&gt;&lt;volume&gt;61&lt;/volume&gt;&lt;dates&gt;&lt;year&gt;2009&lt;/year&gt;&lt;/dates&gt;&lt;urls&gt;&lt;/urls&gt;&lt;/record&gt;&lt;/Cite&gt;&lt;/EndNote&gt;</w:instrText>
        </w:r>
        <w:r w:rsidR="007B51D6">
          <w:fldChar w:fldCharType="separate"/>
        </w:r>
        <w:r w:rsidR="007B51D6" w:rsidRPr="00481795">
          <w:rPr>
            <w:noProof/>
            <w:vertAlign w:val="superscript"/>
          </w:rPr>
          <w:t>7</w:t>
        </w:r>
        <w:r w:rsidR="007B51D6">
          <w:fldChar w:fldCharType="end"/>
        </w:r>
      </w:hyperlink>
      <w:r w:rsidR="00346CB0">
        <w:t xml:space="preserve">. More recently, the </w:t>
      </w:r>
      <w:r w:rsidR="0038421D">
        <w:t>minimum</w:t>
      </w:r>
      <w:r w:rsidR="00346CB0">
        <w:t xml:space="preserve"> of </w:t>
      </w:r>
      <w:r w:rsidR="00191862">
        <w:t>this</w:t>
      </w:r>
      <w:r w:rsidR="00346CB0">
        <w:t xml:space="preserve"> weak-field interval was argued to be much earlier at ca. </w:t>
      </w:r>
      <w:r w:rsidR="0038421D">
        <w:t>2300-</w:t>
      </w:r>
      <w:r w:rsidR="00346CB0">
        <w:t xml:space="preserve">1800 </w:t>
      </w:r>
      <w:proofErr w:type="spellStart"/>
      <w:r w:rsidR="00346CB0">
        <w:t>Myr</w:t>
      </w:r>
      <w:proofErr w:type="spellEnd"/>
      <w:r w:rsidR="00346CB0">
        <w:t xml:space="preserve"> ago</w:t>
      </w:r>
      <w:hyperlink w:anchor="_ENREF_17" w:tooltip="Valet, 2014 #1060" w:history="1">
        <w:r w:rsidR="007B51D6">
          <w:fldChar w:fldCharType="begin">
            <w:fldData xml:space="preserve">PEVuZE5vdGU+PENpdGU+PEF1dGhvcj5WYWxldDwvQXV0aG9yPjxZZWFyPjIwMTQ8L1llYXI+PFJl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</w:fldData>
          </w:fldChar>
        </w:r>
        <w:r w:rsidR="007B51D6">
          <w:instrText xml:space="preserve"> ADDIN EN.CITE </w:instrText>
        </w:r>
        <w:r w:rsidR="007B51D6">
          <w:fldChar w:fldCharType="begin">
            <w:fldData xml:space="preserve">PEVuZE5vdGU+PENpdGU+PEF1dGhvcj5WYWxldDwvQXV0aG9yPjxZZWFyPjIwMTQ8L1llYXI+PFJl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</w:fldData>
          </w:fldChar>
        </w:r>
        <w:r w:rsidR="007B51D6">
          <w:instrText xml:space="preserve"> ADDIN EN.CITE.DATA </w:instrText>
        </w:r>
        <w:r w:rsidR="007B51D6">
          <w:fldChar w:fldCharType="end"/>
        </w:r>
        <w:r w:rsidR="007B51D6">
          <w:fldChar w:fldCharType="separate"/>
        </w:r>
        <w:r w:rsidR="007B51D6" w:rsidRPr="007B51D6">
          <w:rPr>
            <w:noProof/>
            <w:vertAlign w:val="superscript"/>
          </w:rPr>
          <w:t>17</w:t>
        </w:r>
        <w:r w:rsidR="007B51D6">
          <w:fldChar w:fldCharType="end"/>
        </w:r>
      </w:hyperlink>
      <w:r w:rsidR="00A4739C">
        <w:t xml:space="preserve"> and </w:t>
      </w:r>
      <w:r w:rsidR="00A4739C">
        <w:lastRenderedPageBreak/>
        <w:t xml:space="preserve">potentially linked to </w:t>
      </w:r>
      <w:r w:rsidR="00D74FB8">
        <w:t xml:space="preserve">the existence of </w:t>
      </w:r>
      <w:r w:rsidR="00A4739C">
        <w:t xml:space="preserve">a dynamo generated in a basal magma ocean just above the outer core. </w:t>
      </w:r>
      <w:r w:rsidR="00191862">
        <w:t>B</w:t>
      </w:r>
      <w:r w:rsidR="00A4739C">
        <w:t xml:space="preserve">oth of these studies suffered from </w:t>
      </w:r>
      <w:r w:rsidR="002D6933">
        <w:t>limita</w:t>
      </w:r>
      <w:r w:rsidR="007F5CE1">
        <w:t xml:space="preserve">tions </w:t>
      </w:r>
      <w:r w:rsidR="002D6933">
        <w:t xml:space="preserve">that we set out to address here: </w:t>
      </w:r>
      <w:r w:rsidR="00DD3D50">
        <w:t xml:space="preserve">a </w:t>
      </w:r>
      <w:r w:rsidR="002D6933">
        <w:t xml:space="preserve">shortage </w:t>
      </w:r>
      <w:r w:rsidR="00A4739C">
        <w:t xml:space="preserve">of measurement data </w:t>
      </w:r>
      <w:r w:rsidR="00DD3D50">
        <w:t>in</w:t>
      </w:r>
      <w:r w:rsidR="00A4739C">
        <w:t xml:space="preserve"> crucial time period</w:t>
      </w:r>
      <w:r w:rsidR="00191862">
        <w:t xml:space="preserve">s and </w:t>
      </w:r>
      <w:r w:rsidR="002D6933">
        <w:t>an inability to demonstrate</w:t>
      </w:r>
      <w:r w:rsidR="00191862">
        <w:t xml:space="preserve"> that </w:t>
      </w:r>
      <w:r w:rsidR="007F5CE1">
        <w:t>claimed</w:t>
      </w:r>
      <w:r w:rsidR="00191862">
        <w:t xml:space="preserve"> features were robust against sources of bias that include the intrinsic variability of the magnetic field on timescales of tens of </w:t>
      </w:r>
      <w:proofErr w:type="spellStart"/>
      <w:r w:rsidR="00191862">
        <w:t>Myr</w:t>
      </w:r>
      <w:proofErr w:type="spellEnd"/>
      <w:r w:rsidR="00191862">
        <w:t xml:space="preserve"> and less, and the variable reli</w:t>
      </w:r>
      <w:r w:rsidR="007F5CE1">
        <w:t>ability of the measurement data.</w:t>
      </w:r>
    </w:p>
    <w:p w:rsidR="007F5CE1" w:rsidRDefault="00191862" w:rsidP="007F5CE1">
      <w:pPr>
        <w:jc w:val="both"/>
      </w:pPr>
      <w:r>
        <w:t xml:space="preserve">The present study </w:t>
      </w:r>
      <w:r w:rsidR="00773186">
        <w:t>uses</w:t>
      </w:r>
      <w:r w:rsidR="00CD2B72">
        <w:t xml:space="preserve"> a global compilation of </w:t>
      </w:r>
      <w:r w:rsidR="007F5CE1">
        <w:t xml:space="preserve">363 </w:t>
      </w:r>
      <w:r w:rsidR="00CD2B72">
        <w:t xml:space="preserve">palaeointensity </w:t>
      </w:r>
      <w:r w:rsidR="00D74FB8">
        <w:t xml:space="preserve">data </w:t>
      </w:r>
      <w:r w:rsidR="007F5CE1">
        <w:t xml:space="preserve">(17% more than used by ref. </w:t>
      </w:r>
      <w:r w:rsidR="009022DF">
        <w:t>1</w:t>
      </w:r>
      <w:r w:rsidR="007B51D6">
        <w:t>7</w:t>
      </w:r>
      <w:r w:rsidR="007F5CE1">
        <w:t xml:space="preserve"> and with 41% more data in the interval 1000 to 1500 </w:t>
      </w:r>
      <w:proofErr w:type="spellStart"/>
      <w:r w:rsidR="007F5CE1">
        <w:t>Myr</w:t>
      </w:r>
      <w:proofErr w:type="spellEnd"/>
      <w:r w:rsidR="007F5CE1">
        <w:t>) from the PINT database (</w:t>
      </w:r>
      <w:hyperlink r:id="rId9" w:history="1">
        <w:r w:rsidR="007F5CE1" w:rsidRPr="008C632A">
          <w:rPr>
            <w:rStyle w:val="Hyperlink"/>
          </w:rPr>
          <w:t>http://earth.liv.ac.uk/pint/</w:t>
        </w:r>
      </w:hyperlink>
      <w:r w:rsidR="007F5CE1">
        <w:t>) which have all been assigned Q</w:t>
      </w:r>
      <w:r w:rsidR="007F5CE1" w:rsidRPr="00441055">
        <w:rPr>
          <w:vertAlign w:val="subscript"/>
        </w:rPr>
        <w:t xml:space="preserve">PI </w:t>
      </w:r>
      <w:r w:rsidR="007F5CE1">
        <w:t>values</w:t>
      </w:r>
      <w:hyperlink w:anchor="_ENREF_8" w:tooltip="Biggin, 2014 #1009" w:history="1">
        <w:r w:rsidR="007B51D6">
          <w:fldChar w:fldCharType="begin"/>
        </w:r>
        <w:r w:rsidR="007B51D6">
          <w:instrText xml:space="preserve"> ADDIN EN.CITE &lt;EndNote&gt;&lt;Cite&gt;&lt;Author&gt;Biggin&lt;/Author&gt;&lt;Year&gt;2014&lt;/Year&gt;&lt;RecNum&gt;1009&lt;/RecNum&gt;&lt;DisplayText&gt;&lt;style face="superscript"&gt;8&lt;/style&gt;&lt;/DisplayText&gt;&lt;record&gt;&lt;rec-number&gt;1009&lt;/rec-number&gt;&lt;foreign-keys&gt;&lt;key app="EN" db-id="9rss5rswyw2rs9e0apgv9dwo2wvaax5wwrfw" timestamp="1412245161"&gt;1009&lt;/key&gt;&lt;/foreign-keys&gt;&lt;ref-type name="Journal Article"&gt;17&lt;/ref-type&gt;&lt;contributors&gt;&lt;authors&gt;&lt;author&gt;Biggin, A. J.&lt;/author&gt;&lt;author&gt;Paterson, G. A.&lt;/author&gt;&lt;/authors&gt;&lt;/contributors&gt;&lt;auth-address&gt;(Dr Andrew J.Biggin,University of Liverpool,School of Environmental Sciences,Oxford Street,Liverpool,L69 7ZE,United Kingdom,biggin@liv.ac.uk)&amp;#xD;(Dr Greig A.Paterson,Chinese Academy of Sciences,Institute of Geology and Geophysics,Beijing,100029,China,greig.paterson@googlemail.com)&lt;/auth-address&gt;&lt;titles&gt;&lt;title&gt;A new set of qualitative reliability criteria to aid inferences on palaeomagnetic dipole moment variations through geological time&lt;/title&gt;&lt;secondary-title&gt;Frontiers in Earth Science&lt;/secondary-title&gt;&lt;short-title&gt;Reliability criteria for dipole moment estimates&lt;/short-title&gt;&lt;/titles&gt;&lt;periodical&gt;&lt;full-title&gt;Frontiers in Earth Science&lt;/full-title&gt;&lt;/periodical&gt;&lt;pages&gt;24, 1-9&lt;/pages&gt;&lt;volume&gt;2&lt;/volume&gt;&lt;keywords&gt;&lt;keyword&gt;rock magnetism,geomagnetic field,Palaeointensity,virtual dipole moment,palaeomagnetism&lt;/keyword&gt;&lt;/keywords&gt;&lt;dates&gt;&lt;year&gt;2014&lt;/year&gt;&lt;pub-dates&gt;&lt;date&gt;2014-October-1&lt;/date&gt;&lt;/pub-dates&gt;&lt;/dates&gt;&lt;isbn&gt;2296-6463&lt;/isbn&gt;&lt;work-type&gt;Original Research&lt;/work-type&gt;&lt;urls&gt;&lt;related-urls&gt;&lt;url&gt;http://www.frontiersin.org/Journal/Abstract.aspx?s=1441&amp;amp;name=geomagnetism_and_paleomagnetism&amp;amp;ART_DOI=10.3389/feart.2014.00024&lt;/url&gt;&lt;/related-urls&gt;&lt;/urls&gt;&lt;electronic-resource-num&gt;10.3389/feart.2014.00024&lt;/electronic-resource-num&gt;&lt;language&gt;English&lt;/language&gt;&lt;/record&gt;&lt;/Cite&gt;&lt;/EndNote&gt;</w:instrText>
        </w:r>
        <w:r w:rsidR="007B51D6">
          <w:fldChar w:fldCharType="separate"/>
        </w:r>
        <w:r w:rsidR="007B51D6" w:rsidRPr="00481795">
          <w:rPr>
            <w:noProof/>
            <w:vertAlign w:val="superscript"/>
          </w:rPr>
          <w:t>8</w:t>
        </w:r>
        <w:r w:rsidR="007B51D6">
          <w:fldChar w:fldCharType="end"/>
        </w:r>
      </w:hyperlink>
      <w:r w:rsidR="007E3676">
        <w:t xml:space="preserve">. </w:t>
      </w:r>
      <w:r w:rsidR="007F5CE1">
        <w:t xml:space="preserve">These values, applied at the palaeomagnetic site mean level, reflects the total number (maximum nine, see </w:t>
      </w:r>
      <w:r w:rsidR="007F5CE1" w:rsidRPr="00737AA6">
        <w:rPr>
          <w:i/>
        </w:rPr>
        <w:t>Methods</w:t>
      </w:r>
      <w:r w:rsidR="007F5CE1">
        <w:t>) of a set of individual criteria judged to have been met by a single palaeointensity estimate. For the purposes of this study, 43 estimates that had Q</w:t>
      </w:r>
      <w:r w:rsidR="007F5CE1" w:rsidRPr="003E150A">
        <w:rPr>
          <w:vertAlign w:val="subscript"/>
        </w:rPr>
        <w:t>PI</w:t>
      </w:r>
      <w:r w:rsidR="007F5CE1">
        <w:t xml:space="preserve"> values of 0 (or which were duplicates of other, higher quality, data) were excluded leaving 320 estimates from 36 studies (</w:t>
      </w:r>
      <w:r w:rsidR="007F5CE1" w:rsidRPr="00AD5DEE">
        <w:t>Supplementary Table</w:t>
      </w:r>
      <w:r w:rsidR="007F5CE1">
        <w:t>s</w:t>
      </w:r>
      <w:r w:rsidR="007F5CE1" w:rsidRPr="00AD5DEE">
        <w:t xml:space="preserve"> 1</w:t>
      </w:r>
      <w:r w:rsidR="007F5CE1">
        <w:t xml:space="preserve"> and 2) for analysis.  </w:t>
      </w:r>
    </w:p>
    <w:p w:rsidR="007E3676" w:rsidRDefault="001047B2" w:rsidP="005E360B">
      <w:pPr>
        <w:jc w:val="both"/>
      </w:pPr>
      <w:r>
        <w:t xml:space="preserve">Figure </w:t>
      </w:r>
      <w:r w:rsidR="00317020">
        <w:t>1</w:t>
      </w:r>
      <w:r w:rsidR="003B3B0F">
        <w:t>a</w:t>
      </w:r>
      <w:proofErr w:type="gramStart"/>
      <w:r w:rsidR="00621DBF">
        <w:t>,b</w:t>
      </w:r>
      <w:proofErr w:type="gramEnd"/>
      <w:r>
        <w:t xml:space="preserve"> shows the tendency of </w:t>
      </w:r>
      <w:r w:rsidR="005919F1">
        <w:t>1</w:t>
      </w:r>
      <w:r w:rsidR="00D06B6C">
        <w:t>18</w:t>
      </w:r>
      <w:r w:rsidR="005919F1">
        <w:t xml:space="preserve"> </w:t>
      </w:r>
      <w:r w:rsidR="003B3B0F">
        <w:t xml:space="preserve">of these </w:t>
      </w:r>
      <w:r w:rsidR="00E0631C">
        <w:t xml:space="preserve">palaeointensity </w:t>
      </w:r>
      <w:r w:rsidR="005919F1">
        <w:t>results</w:t>
      </w:r>
      <w:r w:rsidR="005A4AF2">
        <w:t>,</w:t>
      </w:r>
      <w:r w:rsidR="005919F1">
        <w:t xml:space="preserve"> </w:t>
      </w:r>
      <w:r w:rsidR="00796DED">
        <w:t>selected because they were</w:t>
      </w:r>
      <w:r w:rsidR="005919F1">
        <w:t xml:space="preserve"> </w:t>
      </w:r>
      <w:r w:rsidR="00796DED">
        <w:t xml:space="preserve">accompanied by </w:t>
      </w:r>
      <w:r w:rsidR="00D06B6C">
        <w:t>suitable directional</w:t>
      </w:r>
      <w:r w:rsidR="005919F1">
        <w:t xml:space="preserve"> information </w:t>
      </w:r>
      <w:r w:rsidR="00D06B6C">
        <w:t xml:space="preserve">(see </w:t>
      </w:r>
      <w:r w:rsidR="00D06B6C" w:rsidRPr="00737AA6">
        <w:rPr>
          <w:i/>
        </w:rPr>
        <w:t>Methods</w:t>
      </w:r>
      <w:r w:rsidR="00D06B6C">
        <w:t>)</w:t>
      </w:r>
      <w:r w:rsidR="005A4AF2">
        <w:t>,</w:t>
      </w:r>
      <w:r w:rsidR="00D06B6C">
        <w:t xml:space="preserve"> </w:t>
      </w:r>
      <w:r>
        <w:t xml:space="preserve">to display a positive relationship between </w:t>
      </w:r>
      <w:r w:rsidR="00143513">
        <w:t>palaeo</w:t>
      </w:r>
      <w:r>
        <w:t xml:space="preserve">intensity and </w:t>
      </w:r>
      <w:r w:rsidR="00143513">
        <w:t>palaeo</w:t>
      </w:r>
      <w:r>
        <w:t>magnetic inclination consistent with a dipole-dominated field.</w:t>
      </w:r>
      <w:r w:rsidR="004448B3">
        <w:t xml:space="preserve"> </w:t>
      </w:r>
      <w:r w:rsidR="00D05CDB" w:rsidRPr="00D05CDB">
        <w:t>For Q</w:t>
      </w:r>
      <w:r w:rsidR="00D05CDB" w:rsidRPr="00737AA6">
        <w:rPr>
          <w:vertAlign w:val="subscript"/>
        </w:rPr>
        <w:t>PI</w:t>
      </w:r>
      <w:r w:rsidR="00D05CDB" w:rsidRPr="00D05CDB">
        <w:t xml:space="preserve"> ≥ 1-5, all intensity data have significant positive Kendall rank correlations with inclination (τ ≥ 0.232, P ≤ 0.0345; see Methods). </w:t>
      </w:r>
      <w:r w:rsidR="00E75787">
        <w:t xml:space="preserve">This result </w:t>
      </w:r>
      <w:r w:rsidR="003C4420">
        <w:t xml:space="preserve">further </w:t>
      </w:r>
      <w:r w:rsidR="00E75787">
        <w:t>supports the hypothesis that the geomagnetic field has been dipole-dominated for most of its history, previously</w:t>
      </w:r>
      <w:r w:rsidR="00E75787" w:rsidRPr="00E44D92">
        <w:t xml:space="preserve"> </w:t>
      </w:r>
      <w:r w:rsidR="00E75787">
        <w:t xml:space="preserve">only </w:t>
      </w:r>
      <w:r w:rsidR="003C4420">
        <w:t>investigated</w:t>
      </w:r>
      <w:r w:rsidR="00E75787">
        <w:t xml:space="preserve"> for the Precambrian using directional data</w:t>
      </w:r>
      <w:r w:rsidR="00424431">
        <w:fldChar w:fldCharType="begin">
          <w:fldData xml:space="preserve">PEVuZE5vdGU+PENpdGU+PEF1dGhvcj5FdmFuczwvQXV0aG9yPjxZZWFyPjIwMDY8L1llYXI+PFJl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</w:fldData>
        </w:fldChar>
      </w:r>
      <w:r w:rsidR="007B51D6">
        <w:instrText xml:space="preserve"> ADDIN EN.CITE </w:instrText>
      </w:r>
      <w:r w:rsidR="007B51D6">
        <w:fldChar w:fldCharType="begin">
          <w:fldData xml:space="preserve">PEVuZE5vdGU+PENpdGU+PEF1dGhvcj5FdmFuczwvQXV0aG9yPjxZZWFyPjIwMDY8L1llYXI+PFJl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</w:fldData>
        </w:fldChar>
      </w:r>
      <w:r w:rsidR="007B51D6">
        <w:instrText xml:space="preserve"> ADDIN EN.CITE.DATA </w:instrText>
      </w:r>
      <w:r w:rsidR="007B51D6">
        <w:fldChar w:fldCharType="end"/>
      </w:r>
      <w:r w:rsidR="00424431">
        <w:fldChar w:fldCharType="separate"/>
      </w:r>
      <w:hyperlink w:anchor="_ENREF_18" w:tooltip="Evans, 2006 #550" w:history="1">
        <w:r w:rsidR="007B51D6" w:rsidRPr="007B51D6">
          <w:rPr>
            <w:noProof/>
            <w:vertAlign w:val="superscript"/>
          </w:rPr>
          <w:t>18</w:t>
        </w:r>
      </w:hyperlink>
      <w:proofErr w:type="gramStart"/>
      <w:r w:rsidR="007B51D6" w:rsidRPr="007B51D6">
        <w:rPr>
          <w:noProof/>
          <w:vertAlign w:val="superscript"/>
        </w:rPr>
        <w:t>,</w:t>
      </w:r>
      <w:hyperlink w:anchor="_ENREF_19" w:tooltip="Veikkolainen, 2014 #1053" w:history="1">
        <w:r w:rsidR="007B51D6" w:rsidRPr="007B51D6">
          <w:rPr>
            <w:noProof/>
            <w:vertAlign w:val="superscript"/>
          </w:rPr>
          <w:t>19</w:t>
        </w:r>
      </w:hyperlink>
      <w:r w:rsidR="00424431">
        <w:fldChar w:fldCharType="end"/>
      </w:r>
      <w:r w:rsidR="00E75787">
        <w:t>.</w:t>
      </w:r>
      <w:proofErr w:type="gramEnd"/>
      <w:r w:rsidR="00E75787">
        <w:t xml:space="preserve"> </w:t>
      </w:r>
      <w:r w:rsidR="004448B3">
        <w:t>T</w:t>
      </w:r>
      <w:r w:rsidR="00441055">
        <w:t>he scatter</w:t>
      </w:r>
      <w:r>
        <w:t xml:space="preserve"> </w:t>
      </w:r>
      <w:r w:rsidR="00441055">
        <w:t xml:space="preserve">about </w:t>
      </w:r>
      <w:r w:rsidR="00BC736C">
        <w:t>a</w:t>
      </w:r>
      <w:r>
        <w:t xml:space="preserve"> dipole </w:t>
      </w:r>
      <w:r w:rsidR="00441055">
        <w:t>fit</w:t>
      </w:r>
      <w:r>
        <w:t xml:space="preserve">, </w:t>
      </w:r>
      <w:r w:rsidR="00441055">
        <w:t>as measured by the standard deviation</w:t>
      </w:r>
      <w:r w:rsidR="003E150A">
        <w:t xml:space="preserve"> about the expected </w:t>
      </w:r>
      <w:r w:rsidR="00BD3AB2">
        <w:t>intensity for a given inclination</w:t>
      </w:r>
      <w:r w:rsidR="00441055">
        <w:t>,</w:t>
      </w:r>
      <w:r>
        <w:t xml:space="preserve"> </w:t>
      </w:r>
      <w:r w:rsidR="000A47D2">
        <w:t>decreases</w:t>
      </w:r>
      <w:r w:rsidR="00441055">
        <w:t xml:space="preserve"> </w:t>
      </w:r>
      <w:r>
        <w:t xml:space="preserve">markedly </w:t>
      </w:r>
      <w:r w:rsidR="00441055">
        <w:t>as the minimum Q</w:t>
      </w:r>
      <w:r w:rsidR="00441055" w:rsidRPr="00441055">
        <w:rPr>
          <w:vertAlign w:val="subscript"/>
        </w:rPr>
        <w:t>PI</w:t>
      </w:r>
      <w:r w:rsidR="00441055">
        <w:t xml:space="preserve"> value of the points is increased</w:t>
      </w:r>
      <w:r w:rsidR="00BC736C">
        <w:t xml:space="preserve"> </w:t>
      </w:r>
      <w:r w:rsidR="004448B3">
        <w:t xml:space="preserve">from 2 through 4 </w:t>
      </w:r>
      <w:r w:rsidR="00BC736C">
        <w:t>(</w:t>
      </w:r>
      <w:r w:rsidR="00C00DBE">
        <w:t>F</w:t>
      </w:r>
      <w:r w:rsidR="00BC736C">
        <w:t xml:space="preserve">igure </w:t>
      </w:r>
      <w:r w:rsidR="00317020">
        <w:t>1</w:t>
      </w:r>
      <w:r w:rsidR="00737AA6">
        <w:t>c</w:t>
      </w:r>
      <w:r w:rsidR="00BC736C">
        <w:t>)</w:t>
      </w:r>
      <w:r w:rsidR="00E75787">
        <w:t xml:space="preserve"> strengthening this observation and </w:t>
      </w:r>
      <w:r w:rsidR="00E0631C">
        <w:t>suggesting</w:t>
      </w:r>
      <w:r w:rsidR="00BC736C">
        <w:t xml:space="preserve"> th</w:t>
      </w:r>
      <w:r w:rsidR="00E0631C">
        <w:t>at</w:t>
      </w:r>
      <w:r w:rsidR="00BC736C">
        <w:t xml:space="preserve"> </w:t>
      </w:r>
      <w:r w:rsidR="00E75787">
        <w:t xml:space="preserve"> </w:t>
      </w:r>
      <w:r w:rsidR="00BC736C">
        <w:t>Q</w:t>
      </w:r>
      <w:r w:rsidR="00BC736C" w:rsidRPr="003E150A">
        <w:rPr>
          <w:vertAlign w:val="subscript"/>
        </w:rPr>
        <w:t>PI</w:t>
      </w:r>
      <w:r w:rsidR="00BC736C">
        <w:t xml:space="preserve"> criteria </w:t>
      </w:r>
      <w:r w:rsidR="00E0631C">
        <w:t>are</w:t>
      </w:r>
      <w:r w:rsidR="00BC736C">
        <w:t xml:space="preserve"> an effective means of </w:t>
      </w:r>
      <w:r w:rsidR="00BD72CA">
        <w:t>assessing</w:t>
      </w:r>
      <w:r w:rsidR="00BC736C">
        <w:t xml:space="preserve"> Precambrian-aged palaeointensity data. </w:t>
      </w:r>
    </w:p>
    <w:p w:rsidR="007E3676" w:rsidRDefault="00BC736C" w:rsidP="005E360B">
      <w:pPr>
        <w:jc w:val="both"/>
      </w:pPr>
      <w:r>
        <w:t xml:space="preserve">The time evolution of the dipole moment </w:t>
      </w:r>
      <w:r w:rsidR="0060170D">
        <w:t xml:space="preserve">was assessed </w:t>
      </w:r>
      <w:r w:rsidR="00F6540D">
        <w:t>using datasets with various minimum Q</w:t>
      </w:r>
      <w:r w:rsidR="00F6540D" w:rsidRPr="00BD72CA">
        <w:rPr>
          <w:vertAlign w:val="subscript"/>
        </w:rPr>
        <w:t>PI</w:t>
      </w:r>
      <w:r w:rsidR="00F6540D">
        <w:t xml:space="preserve"> values </w:t>
      </w:r>
      <w:r w:rsidR="0060170D">
        <w:t>(</w:t>
      </w:r>
      <w:r w:rsidR="00C00DBE">
        <w:t>F</w:t>
      </w:r>
      <w:r w:rsidR="0060170D">
        <w:t>igure</w:t>
      </w:r>
      <w:r w:rsidR="00230023">
        <w:t xml:space="preserve"> </w:t>
      </w:r>
      <w:r w:rsidR="00317020">
        <w:t>2</w:t>
      </w:r>
      <w:r w:rsidR="00230023">
        <w:t xml:space="preserve">, </w:t>
      </w:r>
      <w:r w:rsidR="00AD5DEE">
        <w:t>E</w:t>
      </w:r>
      <w:r w:rsidR="00317020">
        <w:t xml:space="preserve">xtended </w:t>
      </w:r>
      <w:r w:rsidR="00AD5DEE">
        <w:t>D</w:t>
      </w:r>
      <w:r w:rsidR="00317020">
        <w:t xml:space="preserve">ata </w:t>
      </w:r>
      <w:r w:rsidR="00AD5DEE">
        <w:t>F</w:t>
      </w:r>
      <w:r w:rsidR="00317020">
        <w:t xml:space="preserve">igures </w:t>
      </w:r>
      <w:r w:rsidR="00AD5DEE">
        <w:t>1</w:t>
      </w:r>
      <w:r w:rsidR="00317020">
        <w:t>-</w:t>
      </w:r>
      <w:r w:rsidR="00AD5DEE">
        <w:t>4</w:t>
      </w:r>
      <w:r w:rsidR="0060170D">
        <w:t xml:space="preserve">). </w:t>
      </w:r>
      <w:r w:rsidR="00F6540D">
        <w:t>A</w:t>
      </w:r>
      <w:r w:rsidR="0060170D">
        <w:t xml:space="preserve"> minimum </w:t>
      </w:r>
      <w:r w:rsidR="00BD72CA">
        <w:t>Q</w:t>
      </w:r>
      <w:r w:rsidR="00BD72CA" w:rsidRPr="00BD72CA">
        <w:rPr>
          <w:vertAlign w:val="subscript"/>
        </w:rPr>
        <w:t>PI</w:t>
      </w:r>
      <w:r w:rsidR="00BD72CA">
        <w:t xml:space="preserve"> </w:t>
      </w:r>
      <w:r w:rsidR="00E430FF">
        <w:t xml:space="preserve">cut-off </w:t>
      </w:r>
      <w:r w:rsidR="0060170D">
        <w:t xml:space="preserve">of 3 </w:t>
      </w:r>
      <w:r w:rsidR="005919F1">
        <w:t>offer</w:t>
      </w:r>
      <w:r w:rsidR="00BD72CA">
        <w:t>s</w:t>
      </w:r>
      <w:r w:rsidR="00E430FF">
        <w:t xml:space="preserve"> the optimal trade-off between misfit and quantity of data</w:t>
      </w:r>
      <w:r w:rsidR="005919F1">
        <w:t xml:space="preserve"> </w:t>
      </w:r>
      <w:r w:rsidR="00BD72CA">
        <w:t>(</w:t>
      </w:r>
      <w:r w:rsidR="00AD5DEE">
        <w:t>F</w:t>
      </w:r>
      <w:r w:rsidR="005919F1">
        <w:t xml:space="preserve">igure </w:t>
      </w:r>
      <w:r w:rsidR="00317020">
        <w:t>1</w:t>
      </w:r>
      <w:r w:rsidR="00410992">
        <w:t>c</w:t>
      </w:r>
      <w:r w:rsidR="00BD72CA">
        <w:t>)</w:t>
      </w:r>
      <w:r w:rsidR="00F6540D">
        <w:t xml:space="preserve"> but</w:t>
      </w:r>
      <w:r w:rsidR="00BD72CA">
        <w:t xml:space="preserve"> </w:t>
      </w:r>
      <w:r w:rsidR="00E430FF">
        <w:t xml:space="preserve">datasets produced using different cut-offs </w:t>
      </w:r>
      <w:r w:rsidR="0060170D">
        <w:t xml:space="preserve">are </w:t>
      </w:r>
      <w:r w:rsidR="00F6540D">
        <w:t xml:space="preserve">also </w:t>
      </w:r>
      <w:r w:rsidR="0060170D">
        <w:t xml:space="preserve">consistent with </w:t>
      </w:r>
      <w:r w:rsidR="00E430FF">
        <w:t>the findings detailed below</w:t>
      </w:r>
      <w:r w:rsidR="00E75787">
        <w:t xml:space="preserve"> (see </w:t>
      </w:r>
      <w:r w:rsidR="00737AA6">
        <w:t>Supplementary Table 3</w:t>
      </w:r>
      <w:r w:rsidR="00E75787">
        <w:t>)</w:t>
      </w:r>
      <w:r w:rsidR="0060170D">
        <w:t>.</w:t>
      </w:r>
    </w:p>
    <w:p w:rsidR="00E430FF" w:rsidRDefault="00E75787" w:rsidP="005E360B">
      <w:pPr>
        <w:jc w:val="both"/>
      </w:pPr>
      <w:r>
        <w:t>D</w:t>
      </w:r>
      <w:r w:rsidR="000D12AD">
        <w:t>ipole moment estimates</w:t>
      </w:r>
      <w:r w:rsidR="009659E5">
        <w:t xml:space="preserve"> are far from uniformly distributed through the assessed time period</w:t>
      </w:r>
      <w:r w:rsidR="0073739A">
        <w:t xml:space="preserve"> </w:t>
      </w:r>
      <w:r w:rsidR="000D12AD">
        <w:t xml:space="preserve">(500-3500 </w:t>
      </w:r>
      <w:proofErr w:type="spellStart"/>
      <w:r w:rsidR="000D12AD">
        <w:t>Myr</w:t>
      </w:r>
      <w:proofErr w:type="spellEnd"/>
      <w:r>
        <w:t xml:space="preserve">; </w:t>
      </w:r>
      <w:r w:rsidR="00AD5DEE">
        <w:t>F</w:t>
      </w:r>
      <w:r>
        <w:t xml:space="preserve">igure </w:t>
      </w:r>
      <w:r w:rsidR="00317020">
        <w:t>2</w:t>
      </w:r>
      <w:r w:rsidR="000D12AD">
        <w:t>).</w:t>
      </w:r>
      <w:r w:rsidR="0073739A">
        <w:t xml:space="preserve"> Within the more densely populated central time </w:t>
      </w:r>
      <w:r w:rsidR="000D12AD">
        <w:t xml:space="preserve">interval (1000-2800 </w:t>
      </w:r>
      <w:proofErr w:type="spellStart"/>
      <w:r w:rsidR="000D12AD">
        <w:t>Myr</w:t>
      </w:r>
      <w:proofErr w:type="spellEnd"/>
      <w:r w:rsidR="000D12AD">
        <w:t>)</w:t>
      </w:r>
      <w:r w:rsidR="0073739A">
        <w:t>, virtual (axial) dipole moment (V(A)DM) measurements tend to be distributed in “strips” of measurements made from units of individual igneous pro</w:t>
      </w:r>
      <w:r w:rsidR="000D12AD">
        <w:t xml:space="preserve">vinces with </w:t>
      </w:r>
      <w:r w:rsidR="00F81093">
        <w:t xml:space="preserve">small </w:t>
      </w:r>
      <w:r w:rsidR="000D12AD">
        <w:t>differences in age</w:t>
      </w:r>
      <w:r w:rsidR="0073739A">
        <w:t xml:space="preserve">. </w:t>
      </w:r>
      <w:r>
        <w:t>A</w:t>
      </w:r>
      <w:r w:rsidR="0073739A">
        <w:t xml:space="preserve"> large range of </w:t>
      </w:r>
      <w:proofErr w:type="gramStart"/>
      <w:r w:rsidR="0073739A">
        <w:t>V(</w:t>
      </w:r>
      <w:proofErr w:type="gramEnd"/>
      <w:r w:rsidR="0073739A">
        <w:t xml:space="preserve">A)DM measurements within </w:t>
      </w:r>
      <w:r w:rsidR="00110986">
        <w:t xml:space="preserve">a few </w:t>
      </w:r>
      <w:proofErr w:type="spellStart"/>
      <w:r w:rsidR="00110986">
        <w:t>Myr</w:t>
      </w:r>
      <w:proofErr w:type="spellEnd"/>
      <w:r w:rsidR="00110986">
        <w:t xml:space="preserve"> or less</w:t>
      </w:r>
      <w:r w:rsidR="0073739A">
        <w:t xml:space="preserve"> is </w:t>
      </w:r>
      <w:r>
        <w:t>fully consistent</w:t>
      </w:r>
      <w:r w:rsidR="00110986">
        <w:t xml:space="preserve"> </w:t>
      </w:r>
      <w:r>
        <w:t xml:space="preserve">with </w:t>
      </w:r>
      <w:r w:rsidR="00110986">
        <w:t>palaeomagnetic records</w:t>
      </w:r>
      <w:r w:rsidR="00F6540D">
        <w:t xml:space="preserve"> from the last </w:t>
      </w:r>
      <w:r w:rsidR="00F81093">
        <w:t>2</w:t>
      </w:r>
      <w:r w:rsidR="00F6540D">
        <w:t xml:space="preserve"> </w:t>
      </w:r>
      <w:proofErr w:type="spellStart"/>
      <w:r w:rsidR="00F6540D">
        <w:t>Myr</w:t>
      </w:r>
      <w:proofErr w:type="spellEnd"/>
      <w:r w:rsidR="00F6540D">
        <w:fldChar w:fldCharType="begin">
          <w:fldData xml:space="preserve">PEVuZE5vdGU+PENpdGU+PEF1dGhvcj5aaWVnbGVyPC9BdXRob3I+PFllYXI+MjAxMTwvWWVhcj48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</w:fldData>
        </w:fldChar>
      </w:r>
      <w:r w:rsidR="007B51D6">
        <w:instrText xml:space="preserve"> ADDIN EN.CITE </w:instrText>
      </w:r>
      <w:r w:rsidR="007B51D6">
        <w:fldChar w:fldCharType="begin">
          <w:fldData xml:space="preserve">PEVuZE5vdGU+PENpdGU+PEF1dGhvcj5aaWVnbGVyPC9BdXRob3I+PFllYXI+MjAxMTwvWWVhcj48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</w:fldData>
        </w:fldChar>
      </w:r>
      <w:r w:rsidR="007B51D6">
        <w:instrText xml:space="preserve"> ADDIN EN.CITE.DATA </w:instrText>
      </w:r>
      <w:r w:rsidR="007B51D6">
        <w:fldChar w:fldCharType="end"/>
      </w:r>
      <w:r w:rsidR="00F6540D">
        <w:fldChar w:fldCharType="separate"/>
      </w:r>
      <w:hyperlink w:anchor="_ENREF_20" w:tooltip="Ziegler, 2011 #1050" w:history="1">
        <w:r w:rsidR="007B51D6" w:rsidRPr="007B51D6">
          <w:rPr>
            <w:noProof/>
            <w:vertAlign w:val="superscript"/>
          </w:rPr>
          <w:t>20</w:t>
        </w:r>
      </w:hyperlink>
      <w:r w:rsidR="007B51D6" w:rsidRPr="007B51D6">
        <w:rPr>
          <w:noProof/>
          <w:vertAlign w:val="superscript"/>
        </w:rPr>
        <w:t>,</w:t>
      </w:r>
      <w:hyperlink w:anchor="_ENREF_21" w:tooltip="Valet, 2005 #199" w:history="1">
        <w:r w:rsidR="007B51D6" w:rsidRPr="007B51D6">
          <w:rPr>
            <w:noProof/>
            <w:vertAlign w:val="superscript"/>
          </w:rPr>
          <w:t>21</w:t>
        </w:r>
      </w:hyperlink>
      <w:r w:rsidR="00F6540D">
        <w:fldChar w:fldCharType="end"/>
      </w:r>
      <w:r w:rsidR="00F6540D">
        <w:t xml:space="preserve"> supporting similar field behaviour throughout Earth history</w:t>
      </w:r>
      <w:r w:rsidR="00110986">
        <w:t xml:space="preserve">. </w:t>
      </w:r>
      <w:r w:rsidR="0073739A">
        <w:t xml:space="preserve"> </w:t>
      </w:r>
    </w:p>
    <w:p w:rsidR="00993BEE" w:rsidRDefault="005E7182" w:rsidP="005E360B">
      <w:pPr>
        <w:jc w:val="both"/>
      </w:pPr>
      <w:r>
        <w:t>Similar to what is observed for</w:t>
      </w:r>
      <w:r w:rsidR="00825DC1">
        <w:t xml:space="preserve"> the</w:t>
      </w:r>
      <w:r>
        <w:t xml:space="preserve"> </w:t>
      </w:r>
      <w:r w:rsidR="008245BF">
        <w:t xml:space="preserve">0-200 </w:t>
      </w:r>
      <w:proofErr w:type="spellStart"/>
      <w:r w:rsidR="008245BF">
        <w:t>Myr</w:t>
      </w:r>
      <w:proofErr w:type="spellEnd"/>
      <w:r w:rsidR="008245BF">
        <w:t xml:space="preserve"> time </w:t>
      </w:r>
      <w:r w:rsidR="00825DC1">
        <w:t>period</w:t>
      </w:r>
      <w:hyperlink w:anchor="_ENREF_22" w:tooltip="Tauxe, 2013 #971" w:history="1">
        <w:r w:rsidR="007B51D6">
          <w:fldChar w:fldCharType="begin"/>
        </w:r>
        <w:r w:rsidR="007B51D6">
          <w:instrText xml:space="preserve"> ADDIN EN.CITE &lt;EndNote&gt;&lt;Cite&gt;&lt;Author&gt;Tauxe&lt;/Author&gt;&lt;Year&gt;2013&lt;/Year&gt;&lt;RecNum&gt;971&lt;/RecNum&gt;&lt;DisplayText&gt;&lt;style face="superscript"&gt;22&lt;/style&gt;&lt;/DisplayText&gt;&lt;record&gt;&lt;rec-number&gt;971&lt;/rec-number&gt;&lt;foreign-keys&gt;&lt;key app="EN" db-id="9rss5rswyw2rs9e0apgv9dwo2wvaax5wwrfw" timestamp="1386950018"&gt;971&lt;/key&gt;&lt;/foreign-keys&gt;&lt;ref-type name="Journal Article"&gt;17&lt;/ref-type&gt;&lt;contributors&gt;&lt;authors&gt;&lt;author&gt;Tauxe, L.&lt;/author&gt;&lt;author&gt;Gee, J.S.&lt;/author&gt;&lt;author&gt;Steiner, M.B.&lt;/author&gt;&lt;author&gt;Staudigel, H.&lt;/author&gt;&lt;/authors&gt;&lt;/contributors&gt;&lt;titles&gt;&lt;title&gt;Paleointensity results from the Jurassic : New constraints from submarine basaltic glasses of ODP Site 801C&lt;/title&gt;&lt;secondary-title&gt;Geochemistry Geophysics Geosystems&lt;/secondary-title&gt;&lt;/titles&gt;&lt;periodical&gt;&lt;full-title&gt;Geochemistry Geophysics Geosystems&lt;/full-title&gt;&lt;abbr-1&gt;Geochem Geophy Geosy&lt;/abbr-1&gt;&lt;/periodical&gt;&lt;pages&gt;4718–4733&lt;/pages&gt;&lt;volume&gt;14&lt;/volume&gt;&lt;dates&gt;&lt;year&gt;2013&lt;/year&gt;&lt;/dates&gt;&lt;urls&gt;&lt;/urls&gt;&lt;electronic-resource-num&gt;10.1002/ggge.20282&lt;/electronic-resource-num&gt;&lt;/record&gt;&lt;/Cite&gt;&lt;/EndNote&gt;</w:instrText>
        </w:r>
        <w:r w:rsidR="007B51D6">
          <w:fldChar w:fldCharType="separate"/>
        </w:r>
        <w:r w:rsidR="007B51D6" w:rsidRPr="007B51D6">
          <w:rPr>
            <w:noProof/>
            <w:vertAlign w:val="superscript"/>
          </w:rPr>
          <w:t>22</w:t>
        </w:r>
        <w:r w:rsidR="007B51D6">
          <w:fldChar w:fldCharType="end"/>
        </w:r>
      </w:hyperlink>
      <w:r>
        <w:t xml:space="preserve">, </w:t>
      </w:r>
      <w:r w:rsidR="00110986">
        <w:t xml:space="preserve">V(A)DM measurements </w:t>
      </w:r>
      <w:r w:rsidR="00825DC1">
        <w:t xml:space="preserve">less than </w:t>
      </w:r>
      <w:r w:rsidR="006C5A6A">
        <w:t xml:space="preserve">or equal to </w:t>
      </w:r>
      <w:r w:rsidR="00110986">
        <w:t>50 ZAm</w:t>
      </w:r>
      <w:r w:rsidR="00110986" w:rsidRPr="00110986">
        <w:rPr>
          <w:vertAlign w:val="superscript"/>
        </w:rPr>
        <w:t>2</w:t>
      </w:r>
      <w:r w:rsidR="00110986">
        <w:t xml:space="preserve"> are ubiquitous in </w:t>
      </w:r>
      <w:r>
        <w:t>the Precambrian record</w:t>
      </w:r>
      <w:r w:rsidR="005919F1">
        <w:t xml:space="preserve"> (figure </w:t>
      </w:r>
      <w:r w:rsidR="00317020">
        <w:t>2</w:t>
      </w:r>
      <w:r w:rsidR="005919F1">
        <w:t>)</w:t>
      </w:r>
      <w:r>
        <w:t xml:space="preserve">. By contrast </w:t>
      </w:r>
      <w:r w:rsidR="008245BF">
        <w:t xml:space="preserve">“high” </w:t>
      </w:r>
      <w:proofErr w:type="gramStart"/>
      <w:r>
        <w:t>V(</w:t>
      </w:r>
      <w:proofErr w:type="gramEnd"/>
      <w:r>
        <w:t xml:space="preserve">A)DM measurements </w:t>
      </w:r>
      <w:r w:rsidR="008245BF">
        <w:t>(</w:t>
      </w:r>
      <w:r>
        <w:t>greater than 50 ZAm</w:t>
      </w:r>
      <w:r>
        <w:rPr>
          <w:vertAlign w:val="superscript"/>
        </w:rPr>
        <w:t>2</w:t>
      </w:r>
      <w:r w:rsidR="008245BF">
        <w:t>)</w:t>
      </w:r>
      <w:r>
        <w:t xml:space="preserve"> are confined to </w:t>
      </w:r>
      <w:r w:rsidR="00897B90">
        <w:t xml:space="preserve">time periods </w:t>
      </w:r>
      <w:r>
        <w:t xml:space="preserve">before 2400 </w:t>
      </w:r>
      <w:proofErr w:type="spellStart"/>
      <w:r>
        <w:t>Myr</w:t>
      </w:r>
      <w:proofErr w:type="spellEnd"/>
      <w:r>
        <w:t xml:space="preserve"> ago </w:t>
      </w:r>
      <w:r w:rsidR="00E75787">
        <w:t xml:space="preserve">(denoted EARLY) </w:t>
      </w:r>
      <w:r>
        <w:t xml:space="preserve">and after 1300 </w:t>
      </w:r>
      <w:proofErr w:type="spellStart"/>
      <w:r>
        <w:t>Myr</w:t>
      </w:r>
      <w:proofErr w:type="spellEnd"/>
      <w:r>
        <w:t xml:space="preserve"> ago</w:t>
      </w:r>
      <w:r w:rsidR="00E75787">
        <w:t xml:space="preserve"> (denoted LATE)</w:t>
      </w:r>
      <w:r>
        <w:t xml:space="preserve">. </w:t>
      </w:r>
      <w:r w:rsidR="00D87FDF">
        <w:t xml:space="preserve">Some 48% of the estimates in these </w:t>
      </w:r>
      <w:r w:rsidR="00F81093">
        <w:t>intervals</w:t>
      </w:r>
      <w:r w:rsidR="00D87FDF">
        <w:t xml:space="preserve"> (80 from a total of 16</w:t>
      </w:r>
      <w:r w:rsidR="00812380">
        <w:t>6</w:t>
      </w:r>
      <w:r w:rsidR="00D87FDF">
        <w:t>) are “high” versus just 5% (2 from 41) in the intervening interval</w:t>
      </w:r>
      <w:r w:rsidR="00E75787">
        <w:t xml:space="preserve"> (denoted MID)</w:t>
      </w:r>
      <w:r w:rsidR="00D87FDF">
        <w:t xml:space="preserve">. </w:t>
      </w:r>
      <w:r w:rsidR="00BD72CA">
        <w:t>S</w:t>
      </w:r>
      <w:r w:rsidR="00993BEE">
        <w:t>ystematic bias from non-ideal rock magnetic behaviour or experimental procedures is very unlikely to be responsible</w:t>
      </w:r>
      <w:r w:rsidR="00A2615B">
        <w:t xml:space="preserve"> for this disparity</w:t>
      </w:r>
      <w:r w:rsidR="00993BEE">
        <w:t xml:space="preserve">: </w:t>
      </w:r>
      <w:r w:rsidR="00F81093">
        <w:t>MID</w:t>
      </w:r>
      <w:r w:rsidR="00993BEE">
        <w:t xml:space="preserve"> interval</w:t>
      </w:r>
      <w:r w:rsidR="009179CE">
        <w:t xml:space="preserve"> </w:t>
      </w:r>
      <w:r w:rsidR="00F81093">
        <w:t xml:space="preserve">measurements </w:t>
      </w:r>
      <w:r w:rsidR="00993BEE">
        <w:t xml:space="preserve">are sourced from 12 distinct studies </w:t>
      </w:r>
      <w:r w:rsidR="00BD3AB2">
        <w:t>(</w:t>
      </w:r>
      <w:r w:rsidR="00C00DBE">
        <w:t>Supplementary T</w:t>
      </w:r>
      <w:r w:rsidR="00BD3AB2">
        <w:t xml:space="preserve">able </w:t>
      </w:r>
      <w:r w:rsidR="00C00DBE">
        <w:t>2</w:t>
      </w:r>
      <w:r w:rsidR="002E64B6">
        <w:t xml:space="preserve">) </w:t>
      </w:r>
      <w:r w:rsidR="00993BEE">
        <w:t xml:space="preserve">performed on a variety of lithologies (lavas, dykes, and plutons). </w:t>
      </w:r>
      <w:r w:rsidR="00812380">
        <w:t xml:space="preserve">Similarly, </w:t>
      </w:r>
      <w:r w:rsidR="00993BEE">
        <w:lastRenderedPageBreak/>
        <w:t>“high” estimates from outsid</w:t>
      </w:r>
      <w:r w:rsidR="00812380">
        <w:t xml:space="preserve">e </w:t>
      </w:r>
      <w:r w:rsidR="00BB35BE">
        <w:t>MID</w:t>
      </w:r>
      <w:r w:rsidR="00812380">
        <w:t xml:space="preserve"> are </w:t>
      </w:r>
      <w:r w:rsidR="00993BEE">
        <w:t xml:space="preserve">sourced from </w:t>
      </w:r>
      <w:r w:rsidR="00812380">
        <w:t>11</w:t>
      </w:r>
      <w:r w:rsidR="00993BEE">
        <w:t xml:space="preserve"> distinct studies from a total of </w:t>
      </w:r>
      <w:r w:rsidR="00812380">
        <w:t>23</w:t>
      </w:r>
      <w:r w:rsidR="00BD72CA">
        <w:t xml:space="preserve"> in the two intervals</w:t>
      </w:r>
      <w:r w:rsidR="00812380">
        <w:t>, also from a variety of lithologies</w:t>
      </w:r>
      <w:r w:rsidR="00993BEE">
        <w:t xml:space="preserve">.  </w:t>
      </w:r>
      <w:r w:rsidR="00BD72CA">
        <w:t xml:space="preserve">Although </w:t>
      </w:r>
      <w:r w:rsidR="00F41EDF">
        <w:t xml:space="preserve">the potential for biasing of palaeointensity estimates </w:t>
      </w:r>
      <w:r w:rsidR="00392599">
        <w:t xml:space="preserve">by poorly understood processes </w:t>
      </w:r>
      <w:r w:rsidR="00BB35BE">
        <w:t xml:space="preserve">may </w:t>
      </w:r>
      <w:r w:rsidR="00392599">
        <w:t>remain even for results with high Q</w:t>
      </w:r>
      <w:r w:rsidR="00392599" w:rsidRPr="00392599">
        <w:rPr>
          <w:vertAlign w:val="subscript"/>
        </w:rPr>
        <w:t>PI</w:t>
      </w:r>
      <w:r w:rsidR="00392599">
        <w:t xml:space="preserve"> values</w:t>
      </w:r>
      <w:hyperlink w:anchor="_ENREF_23" w:tooltip="de Groot, 2014 #1058" w:history="1">
        <w:r w:rsidR="007B51D6">
          <w:fldChar w:fldCharType="begin">
            <w:fldData xml:space="preserve">PEVuZE5vdGU+PENpdGU+PEF1dGhvcj5kZSBHcm9vdDwvQXV0aG9yPjxZZWFyPjIwMTQ8L1llYXI+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</w:fldData>
          </w:fldChar>
        </w:r>
        <w:r w:rsidR="007B51D6">
          <w:instrText xml:space="preserve"> ADDIN EN.CITE </w:instrText>
        </w:r>
        <w:r w:rsidR="007B51D6">
          <w:fldChar w:fldCharType="begin">
            <w:fldData xml:space="preserve">PEVuZE5vdGU+PENpdGU+PEF1dGhvcj5kZSBHcm9vdDwvQXV0aG9yPjxZZWFyPjIwMTQ8L1llYXI+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3-25</w:t>
        </w:r>
        <w:r w:rsidR="007B51D6">
          <w:fldChar w:fldCharType="end"/>
        </w:r>
      </w:hyperlink>
      <w:r w:rsidR="005C28F6">
        <w:t>, this</w:t>
      </w:r>
      <w:r w:rsidR="00392599">
        <w:t xml:space="preserve"> could not explain </w:t>
      </w:r>
      <w:r w:rsidR="00993BEE">
        <w:t xml:space="preserve">higher estimates </w:t>
      </w:r>
      <w:r w:rsidR="005C28F6">
        <w:t xml:space="preserve">being </w:t>
      </w:r>
      <w:r w:rsidR="00993BEE">
        <w:t xml:space="preserve">commonplace in certain </w:t>
      </w:r>
      <w:r w:rsidR="00BD72CA">
        <w:t>parts of</w:t>
      </w:r>
      <w:r w:rsidR="00993BEE">
        <w:t xml:space="preserve"> the Precambrian but nearly absent in other</w:t>
      </w:r>
      <w:r w:rsidR="005D024B">
        <w:t xml:space="preserve"> parts that are otherwise reasonably well-represented</w:t>
      </w:r>
      <w:r w:rsidR="00993BEE">
        <w:t xml:space="preserve">.  </w:t>
      </w:r>
    </w:p>
    <w:p w:rsidR="00E75787" w:rsidRDefault="005C28F6" w:rsidP="005E360B">
      <w:pPr>
        <w:jc w:val="both"/>
      </w:pPr>
      <w:r>
        <w:t>E</w:t>
      </w:r>
      <w:r w:rsidR="00E75787">
        <w:t>ach dataset</w:t>
      </w:r>
      <w:r w:rsidR="00A2615B">
        <w:t xml:space="preserve"> </w:t>
      </w:r>
      <w:r w:rsidR="00051154">
        <w:t xml:space="preserve">(EARLY, MID, and LATE) </w:t>
      </w:r>
      <w:r>
        <w:t xml:space="preserve">was analysed </w:t>
      </w:r>
      <w:r w:rsidR="00A2615B">
        <w:t>us</w:t>
      </w:r>
      <w:r w:rsidR="00E30A1E">
        <w:t>ing non-parametric statistics (F</w:t>
      </w:r>
      <w:r w:rsidR="00A2615B">
        <w:t xml:space="preserve">igure </w:t>
      </w:r>
      <w:r w:rsidR="00317020">
        <w:t>3</w:t>
      </w:r>
      <w:r w:rsidR="00621DBF">
        <w:t xml:space="preserve">, </w:t>
      </w:r>
      <w:r w:rsidR="00E30A1E">
        <w:t>Extended Data</w:t>
      </w:r>
      <w:r w:rsidR="00317020">
        <w:t xml:space="preserve"> figure </w:t>
      </w:r>
      <w:r w:rsidR="00E30A1E">
        <w:t>5</w:t>
      </w:r>
      <w:r w:rsidR="00621DBF">
        <w:t xml:space="preserve"> and</w:t>
      </w:r>
      <w:r w:rsidR="00621DBF" w:rsidRPr="00621DBF">
        <w:t xml:space="preserve"> </w:t>
      </w:r>
      <w:r w:rsidR="00E30A1E">
        <w:t>S</w:t>
      </w:r>
      <w:r w:rsidR="00317020">
        <w:t xml:space="preserve">upplementary </w:t>
      </w:r>
      <w:r w:rsidR="00E30A1E">
        <w:t>T</w:t>
      </w:r>
      <w:r w:rsidR="00621DBF">
        <w:t xml:space="preserve">able </w:t>
      </w:r>
      <w:r w:rsidR="00317020">
        <w:t>3</w:t>
      </w:r>
      <w:r w:rsidR="00A2615B">
        <w:t xml:space="preserve">). </w:t>
      </w:r>
      <w:r>
        <w:t>T</w:t>
      </w:r>
      <w:r w:rsidR="00664A24">
        <w:t xml:space="preserve">he distributions of </w:t>
      </w:r>
      <w:proofErr w:type="gramStart"/>
      <w:r w:rsidR="00664A24">
        <w:t>V(</w:t>
      </w:r>
      <w:proofErr w:type="gramEnd"/>
      <w:r w:rsidR="00664A24">
        <w:t xml:space="preserve">A)DMs </w:t>
      </w:r>
      <w:r w:rsidR="001E76D9">
        <w:t>with Q</w:t>
      </w:r>
      <w:r w:rsidR="001E76D9" w:rsidRPr="005C28F6">
        <w:rPr>
          <w:vertAlign w:val="subscript"/>
        </w:rPr>
        <w:t>PI</w:t>
      </w:r>
      <w:r w:rsidR="001E76D9">
        <w:t xml:space="preserve"> ≥ 3 </w:t>
      </w:r>
      <w:r w:rsidR="00664A24">
        <w:t xml:space="preserve">in the LATE </w:t>
      </w:r>
      <w:r>
        <w:t>(median = 54 +3/-7 ZAm</w:t>
      </w:r>
      <w:r w:rsidRPr="005F700E">
        <w:rPr>
          <w:vertAlign w:val="superscript"/>
        </w:rPr>
        <w:t>2</w:t>
      </w:r>
      <w:r>
        <w:t xml:space="preserve">) </w:t>
      </w:r>
      <w:r w:rsidR="00664A24">
        <w:t xml:space="preserve">and EARLY </w:t>
      </w:r>
      <w:r>
        <w:t>(median = 44 +6/-3 ZAm</w:t>
      </w:r>
      <w:r w:rsidRPr="005F700E">
        <w:rPr>
          <w:vertAlign w:val="superscript"/>
        </w:rPr>
        <w:t>2</w:t>
      </w:r>
      <w:r>
        <w:t xml:space="preserve">) </w:t>
      </w:r>
      <w:r w:rsidR="00664A24">
        <w:t xml:space="preserve">intervals are distinct </w:t>
      </w:r>
      <w:r w:rsidR="00DD3D50">
        <w:t>beyond</w:t>
      </w:r>
      <w:r w:rsidR="00664A24">
        <w:t xml:space="preserve"> the 90% confidence limit </w:t>
      </w:r>
      <w:r w:rsidR="00812380">
        <w:t xml:space="preserve">(P=0.064) </w:t>
      </w:r>
      <w:r w:rsidR="00664A24">
        <w:t>according to the Kolmog</w:t>
      </w:r>
      <w:r w:rsidR="003B2528">
        <w:t>o</w:t>
      </w:r>
      <w:r w:rsidR="00664A24">
        <w:t>rov-Smirnov test</w:t>
      </w:r>
      <w:r w:rsidR="005F700E">
        <w:t xml:space="preserve"> (</w:t>
      </w:r>
      <w:r w:rsidR="00C00DBE">
        <w:t>S</w:t>
      </w:r>
      <w:r w:rsidR="00317020">
        <w:t xml:space="preserve">upplementary </w:t>
      </w:r>
      <w:r w:rsidR="00C00DBE">
        <w:t>T</w:t>
      </w:r>
      <w:r w:rsidR="00317020">
        <w:t>able 3</w:t>
      </w:r>
      <w:r w:rsidR="005F700E">
        <w:t>)</w:t>
      </w:r>
      <w:r w:rsidR="00664A24">
        <w:t xml:space="preserve">.  MID has a median </w:t>
      </w:r>
      <w:r>
        <w:t>(30 ± 8 ZAm</w:t>
      </w:r>
      <w:r w:rsidRPr="005F700E">
        <w:rPr>
          <w:vertAlign w:val="superscript"/>
        </w:rPr>
        <w:t>2</w:t>
      </w:r>
      <w:r>
        <w:t xml:space="preserve">) </w:t>
      </w:r>
      <w:r w:rsidR="00664A24">
        <w:t xml:space="preserve">which is 32% lower than EARLY and 44% lower than LATE and is distinct from both at a confidence limit </w:t>
      </w:r>
      <w:r w:rsidR="00D35BF3">
        <w:t>&gt;&gt;</w:t>
      </w:r>
      <w:r w:rsidR="00664A24">
        <w:t xml:space="preserve"> 99.9%. </w:t>
      </w:r>
      <w:r w:rsidR="00FA19FC">
        <w:t>The significance level of these disparities remains &gt;99% using a minimum Q</w:t>
      </w:r>
      <w:r w:rsidR="00FA19FC" w:rsidRPr="00AD21A5">
        <w:rPr>
          <w:vertAlign w:val="subscript"/>
        </w:rPr>
        <w:t>PI</w:t>
      </w:r>
      <w:r w:rsidR="00FA19FC">
        <w:t xml:space="preserve"> cut</w:t>
      </w:r>
      <w:r w:rsidR="001E76D9">
        <w:t>-</w:t>
      </w:r>
      <w:r w:rsidR="00FA19FC">
        <w:t>off of 4 and far exceeds this using cut</w:t>
      </w:r>
      <w:r w:rsidR="001E76D9">
        <w:t>-</w:t>
      </w:r>
      <w:r w:rsidR="00FA19FC">
        <w:t>offs of 1 and 2</w:t>
      </w:r>
      <w:r w:rsidR="001E76D9">
        <w:t xml:space="preserve"> (</w:t>
      </w:r>
      <w:r w:rsidR="00C00DBE">
        <w:t>S</w:t>
      </w:r>
      <w:r w:rsidR="00317020">
        <w:t xml:space="preserve">upplementary </w:t>
      </w:r>
      <w:r w:rsidR="00C00DBE">
        <w:t>T</w:t>
      </w:r>
      <w:r w:rsidR="00317020">
        <w:t>able 3</w:t>
      </w:r>
      <w:r w:rsidR="001E76D9" w:rsidRPr="004B6DBB">
        <w:t>)</w:t>
      </w:r>
      <w:r w:rsidR="00FA19FC" w:rsidRPr="004B6DBB">
        <w:t xml:space="preserve">. </w:t>
      </w:r>
      <w:r w:rsidR="00E649FB">
        <w:t xml:space="preserve">A further resampling test (see </w:t>
      </w:r>
      <w:r w:rsidR="00E649FB" w:rsidRPr="007212A7">
        <w:rPr>
          <w:i/>
        </w:rPr>
        <w:t>Methods</w:t>
      </w:r>
      <w:r w:rsidR="00D35BF3">
        <w:t>), incorporating</w:t>
      </w:r>
      <w:r w:rsidR="00AD21A5">
        <w:t xml:space="preserve"> quoted uncertainties in </w:t>
      </w:r>
      <w:r w:rsidR="005A5FEC">
        <w:t xml:space="preserve">both </w:t>
      </w:r>
      <w:r w:rsidR="00AD21A5">
        <w:t>the V(A)DM</w:t>
      </w:r>
      <w:r w:rsidR="005A5FEC">
        <w:t>s</w:t>
      </w:r>
      <w:r w:rsidR="00AD21A5">
        <w:t xml:space="preserve"> and their associated </w:t>
      </w:r>
      <w:r w:rsidR="00E649FB">
        <w:t>ages</w:t>
      </w:r>
      <w:r w:rsidR="00AD21A5">
        <w:t xml:space="preserve"> also produces </w:t>
      </w:r>
      <w:r w:rsidR="00E649FB">
        <w:t>significant result</w:t>
      </w:r>
      <w:r w:rsidR="00D35BF3">
        <w:t>s</w:t>
      </w:r>
      <w:r w:rsidR="00E649FB">
        <w:t xml:space="preserve"> for a Q</w:t>
      </w:r>
      <w:r w:rsidR="00E649FB" w:rsidRPr="00AD21A5">
        <w:rPr>
          <w:vertAlign w:val="subscript"/>
        </w:rPr>
        <w:t>PI</w:t>
      </w:r>
      <w:r w:rsidR="00E649FB">
        <w:t xml:space="preserve"> cut-off of 3 or below (Extended Data Table 1). </w:t>
      </w:r>
    </w:p>
    <w:p w:rsidR="00051154" w:rsidRDefault="005A5FEC" w:rsidP="005C57D8">
      <w:r>
        <w:t xml:space="preserve">To investigate whether the differences observed between our intervals could be explained by oversampling of geomagnetic variations occurring on timescales shorter than those which we are interested in here, we devised a tailored likelihood test (see </w:t>
      </w:r>
      <w:r w:rsidRPr="00E649FB">
        <w:rPr>
          <w:i/>
        </w:rPr>
        <w:t>Methods</w:t>
      </w:r>
      <w:r>
        <w:t>).</w:t>
      </w:r>
      <w:r w:rsidR="009060AF">
        <w:t xml:space="preserve"> </w:t>
      </w:r>
      <w:r w:rsidR="00C02F08">
        <w:t xml:space="preserve">This </w:t>
      </w:r>
      <w:r w:rsidR="005F700E">
        <w:t>incorporate</w:t>
      </w:r>
      <w:r w:rsidR="00E75787">
        <w:t>s</w:t>
      </w:r>
      <w:r w:rsidR="00C02F08">
        <w:t xml:space="preserve"> effects of </w:t>
      </w:r>
      <w:r w:rsidR="005F700E">
        <w:t xml:space="preserve">bias arising from </w:t>
      </w:r>
      <w:r w:rsidR="00C02F08">
        <w:t xml:space="preserve">large </w:t>
      </w:r>
      <w:r w:rsidR="00B31611">
        <w:t>(factor of 3)</w:t>
      </w:r>
      <w:r w:rsidR="00C02F08">
        <w:t xml:space="preserve"> </w:t>
      </w:r>
      <w:r w:rsidR="00E565DB">
        <w:t>and long-lasting (50</w:t>
      </w:r>
      <w:r w:rsidR="006975D9">
        <w:t xml:space="preserve"> </w:t>
      </w:r>
      <w:proofErr w:type="spellStart"/>
      <w:r w:rsidR="00E565DB">
        <w:t>Myr</w:t>
      </w:r>
      <w:proofErr w:type="spellEnd"/>
      <w:r w:rsidR="00280A28">
        <w:t xml:space="preserve">, chosen to be longer than any known </w:t>
      </w:r>
      <w:proofErr w:type="spellStart"/>
      <w:r w:rsidR="00280A28">
        <w:t>superchron</w:t>
      </w:r>
      <w:proofErr w:type="spellEnd"/>
      <w:r w:rsidR="00E565DB">
        <w:t xml:space="preserve">) </w:t>
      </w:r>
      <w:r w:rsidR="00C02F08">
        <w:t>shifts in the time-averaged dipole</w:t>
      </w:r>
      <w:r w:rsidR="005E52A9">
        <w:t xml:space="preserve"> </w:t>
      </w:r>
      <w:r w:rsidR="005F700E">
        <w:t>(</w:t>
      </w:r>
      <w:r w:rsidR="0023345E">
        <w:t xml:space="preserve">likely </w:t>
      </w:r>
      <w:r w:rsidR="005F700E">
        <w:t>due to variable mantle forcing</w:t>
      </w:r>
      <w:hyperlink w:anchor="_ENREF_26" w:tooltip="Biggin, 2012 #962" w:history="1">
        <w:r w:rsidR="007B51D6">
          <w:fldChar w:fldCharType="begin">
            <w:fldData xml:space="preserve">PEVuZE5vdGU+PENpdGU+PEF1dGhvcj5CaWdnaW48L0F1dGhvcj48WWVhcj4yMDEyPC9ZZWFyPjxS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</w:fldData>
          </w:fldChar>
        </w:r>
        <w:r w:rsidR="007B51D6">
          <w:instrText xml:space="preserve"> ADDIN EN.CITE </w:instrText>
        </w:r>
        <w:r w:rsidR="007B51D6">
          <w:fldChar w:fldCharType="begin">
            <w:fldData xml:space="preserve">PEVuZE5vdGU+PENpdGU+PEF1dGhvcj5CaWdnaW48L0F1dGhvcj48WWVhcj4yMDEyPC9ZZWFyPjxS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6</w:t>
        </w:r>
        <w:r w:rsidR="007B51D6">
          <w:fldChar w:fldCharType="end"/>
        </w:r>
      </w:hyperlink>
      <w:r w:rsidR="005F700E">
        <w:t xml:space="preserve">) </w:t>
      </w:r>
      <w:r w:rsidR="005E52A9">
        <w:t>and also</w:t>
      </w:r>
      <w:r w:rsidR="00E565DB">
        <w:t xml:space="preserve"> </w:t>
      </w:r>
      <w:r w:rsidR="005F700E">
        <w:t xml:space="preserve">bias </w:t>
      </w:r>
      <w:r>
        <w:t>potentially caused by “normal” secular variation on</w:t>
      </w:r>
      <w:r w:rsidR="005F700E">
        <w:t xml:space="preserve"> </w:t>
      </w:r>
      <w:r w:rsidR="005E52A9">
        <w:t xml:space="preserve">the </w:t>
      </w:r>
      <w:r w:rsidR="00E565DB">
        <w:t>clustering of measurements</w:t>
      </w:r>
      <w:r w:rsidR="001E76D9">
        <w:t>,</w:t>
      </w:r>
      <w:r w:rsidR="00E565DB">
        <w:t xml:space="preserve"> </w:t>
      </w:r>
      <w:r w:rsidR="00210C80">
        <w:t xml:space="preserve">derived from the same </w:t>
      </w:r>
      <w:r w:rsidR="00812380">
        <w:t>suite of igneous rocks</w:t>
      </w:r>
      <w:r w:rsidR="001E76D9">
        <w:t>,</w:t>
      </w:r>
      <w:r w:rsidR="00E565DB">
        <w:t xml:space="preserve"> within </w:t>
      </w:r>
      <w:r w:rsidR="001E76D9">
        <w:t xml:space="preserve">periods of </w:t>
      </w:r>
      <w:r w:rsidR="00737AA6">
        <w:t>200</w:t>
      </w:r>
      <w:r w:rsidR="00E565DB">
        <w:t xml:space="preserve"> </w:t>
      </w:r>
      <w:proofErr w:type="spellStart"/>
      <w:r w:rsidR="00E565DB">
        <w:t>kyr</w:t>
      </w:r>
      <w:proofErr w:type="spellEnd"/>
      <w:r w:rsidR="005F700E">
        <w:t>.</w:t>
      </w:r>
      <w:r w:rsidR="00E565DB">
        <w:t xml:space="preserve"> </w:t>
      </w:r>
      <w:r w:rsidR="00E75787">
        <w:t xml:space="preserve">Analysing </w:t>
      </w:r>
      <w:r w:rsidR="009022DF">
        <w:t>the</w:t>
      </w:r>
      <w:r w:rsidR="00E75787">
        <w:t xml:space="preserve"> data</w:t>
      </w:r>
      <w:r w:rsidR="00621DBF">
        <w:t xml:space="preserve"> with Q</w:t>
      </w:r>
      <w:r w:rsidR="00621DBF" w:rsidRPr="009D71B8">
        <w:rPr>
          <w:vertAlign w:val="subscript"/>
        </w:rPr>
        <w:t>PI</w:t>
      </w:r>
      <w:r w:rsidR="00621DBF">
        <w:t xml:space="preserve"> ≥ 3 </w:t>
      </w:r>
      <w:r w:rsidR="00E75787">
        <w:t>(</w:t>
      </w:r>
      <w:r w:rsidR="00A75227">
        <w:t>Extended Data</w:t>
      </w:r>
      <w:r w:rsidR="005C57D8">
        <w:t xml:space="preserve"> </w:t>
      </w:r>
      <w:r w:rsidR="00E75787">
        <w:t>T</w:t>
      </w:r>
      <w:r w:rsidR="00621DBF">
        <w:t xml:space="preserve">able </w:t>
      </w:r>
      <w:r w:rsidR="00E649FB">
        <w:t>2</w:t>
      </w:r>
      <w:r w:rsidR="00621DBF">
        <w:t xml:space="preserve">) </w:t>
      </w:r>
      <w:r w:rsidR="00672D7E">
        <w:t>indicate</w:t>
      </w:r>
      <w:r w:rsidR="00E75787">
        <w:t>s that, as would be expected,</w:t>
      </w:r>
      <w:r w:rsidR="00672D7E">
        <w:t xml:space="preserve"> substantial differences between the distributions of </w:t>
      </w:r>
      <w:proofErr w:type="gramStart"/>
      <w:r w:rsidR="00672D7E">
        <w:t>V(</w:t>
      </w:r>
      <w:proofErr w:type="gramEnd"/>
      <w:r w:rsidR="00672D7E">
        <w:t xml:space="preserve">A)DM data are </w:t>
      </w:r>
      <w:r w:rsidR="00CB46EE">
        <w:t xml:space="preserve">much more likely to arise by chance </w:t>
      </w:r>
      <w:r w:rsidR="005F700E">
        <w:t>when such sources of bias a</w:t>
      </w:r>
      <w:r w:rsidR="00210C80">
        <w:t>re considered.</w:t>
      </w:r>
      <w:r w:rsidR="005E52A9">
        <w:t xml:space="preserve"> </w:t>
      </w:r>
      <w:r w:rsidR="00210C80">
        <w:t>In particular, they</w:t>
      </w:r>
      <w:r w:rsidR="005E52A9">
        <w:t xml:space="preserve"> could explain the differences observed between the </w:t>
      </w:r>
      <w:proofErr w:type="gramStart"/>
      <w:r w:rsidR="00210C80">
        <w:t>V(</w:t>
      </w:r>
      <w:proofErr w:type="gramEnd"/>
      <w:r w:rsidR="00210C80">
        <w:t xml:space="preserve">A)DM distributions produced from the </w:t>
      </w:r>
      <w:r w:rsidR="005E52A9">
        <w:t xml:space="preserve">EARLY and MID </w:t>
      </w:r>
      <w:r w:rsidR="00CD5FD4">
        <w:t xml:space="preserve">intervals </w:t>
      </w:r>
      <w:r w:rsidR="005E52A9">
        <w:t>(</w:t>
      </w:r>
      <w:r w:rsidR="00CD5FD4">
        <w:t>P=0.1</w:t>
      </w:r>
      <w:r w:rsidR="00A75227">
        <w:t>87</w:t>
      </w:r>
      <w:r w:rsidR="005E52A9">
        <w:t>). Nevertheless</w:t>
      </w:r>
      <w:r w:rsidR="00CB46EE">
        <w:t xml:space="preserve">, </w:t>
      </w:r>
      <w:r w:rsidR="00621DBF">
        <w:t xml:space="preserve">the simultaneous observation of </w:t>
      </w:r>
      <w:r w:rsidR="00672D7E">
        <w:t xml:space="preserve">differences of the same magnitude as observed </w:t>
      </w:r>
      <w:r w:rsidR="005E52A9">
        <w:t xml:space="preserve">between </w:t>
      </w:r>
      <w:r w:rsidR="00672D7E">
        <w:t xml:space="preserve">time periods MID and LATE </w:t>
      </w:r>
      <w:r w:rsidR="005E52A9">
        <w:t>remain</w:t>
      </w:r>
      <w:r w:rsidR="00621DBF">
        <w:t>s</w:t>
      </w:r>
      <w:r w:rsidR="00672D7E">
        <w:t xml:space="preserve"> </w:t>
      </w:r>
      <w:r w:rsidR="00CB46EE">
        <w:t>highly</w:t>
      </w:r>
      <w:r w:rsidR="00672D7E">
        <w:t xml:space="preserve"> unlikely </w:t>
      </w:r>
      <w:r w:rsidR="00CD5FD4">
        <w:t>(P=0.01</w:t>
      </w:r>
      <w:r w:rsidR="00A75227">
        <w:t>2</w:t>
      </w:r>
      <w:r w:rsidR="00CD5FD4">
        <w:t>)</w:t>
      </w:r>
      <w:r w:rsidR="00672D7E">
        <w:t xml:space="preserve"> </w:t>
      </w:r>
      <w:r w:rsidR="00CD5FD4">
        <w:t xml:space="preserve">without appealing to </w:t>
      </w:r>
      <w:r w:rsidR="009D71B8">
        <w:t xml:space="preserve">either </w:t>
      </w:r>
      <w:r w:rsidR="00CD5FD4">
        <w:t xml:space="preserve">systematic </w:t>
      </w:r>
      <w:r w:rsidR="00F47C45">
        <w:t>measurement</w:t>
      </w:r>
      <w:r w:rsidR="00C645A1">
        <w:t xml:space="preserve"> </w:t>
      </w:r>
      <w:r w:rsidR="00CD5FD4">
        <w:t xml:space="preserve">bias or </w:t>
      </w:r>
      <w:r w:rsidR="00E449DE">
        <w:t>some</w:t>
      </w:r>
      <w:r w:rsidR="00CB46EE">
        <w:t xml:space="preserve"> </w:t>
      </w:r>
      <w:r w:rsidR="00E449DE">
        <w:t>very long term evolution of</w:t>
      </w:r>
      <w:r w:rsidR="00CB46EE">
        <w:t xml:space="preserve"> the </w:t>
      </w:r>
      <w:r w:rsidR="00E449DE">
        <w:t>time-averaged dipole moment</w:t>
      </w:r>
      <w:r w:rsidR="00CB46EE">
        <w:t xml:space="preserve">. </w:t>
      </w:r>
      <w:r w:rsidR="001E76D9">
        <w:t>T</w:t>
      </w:r>
      <w:r w:rsidR="005E360B">
        <w:t xml:space="preserve">wo </w:t>
      </w:r>
      <w:proofErr w:type="gramStart"/>
      <w:r w:rsidR="005E360B">
        <w:t>studies</w:t>
      </w:r>
      <w:r w:rsidR="00083136">
        <w:fldChar w:fldCharType="begin">
          <w:fldData xml:space="preserve">PEVuZE5vdGU+PENpdGU+PEF1dGhvcj5LdWxha292PC9BdXRob3I+PFllYXI+MjAxMzwvWWVhcj48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</w:fldData>
        </w:fldChar>
      </w:r>
      <w:r w:rsidR="007B51D6">
        <w:instrText xml:space="preserve"> ADDIN EN.CITE </w:instrText>
      </w:r>
      <w:r w:rsidR="007B51D6">
        <w:fldChar w:fldCharType="begin">
          <w:fldData xml:space="preserve">PEVuZE5vdGU+PENpdGU+PEF1dGhvcj5LdWxha292PC9BdXRob3I+PFllYXI+MjAxMzwvWWVhcj48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</w:fldData>
        </w:fldChar>
      </w:r>
      <w:r w:rsidR="007B51D6">
        <w:instrText xml:space="preserve"> ADDIN EN.CITE.DATA </w:instrText>
      </w:r>
      <w:r w:rsidR="007B51D6">
        <w:fldChar w:fldCharType="end"/>
      </w:r>
      <w:r w:rsidR="00083136">
        <w:fldChar w:fldCharType="separate"/>
      </w:r>
      <w:hyperlink w:anchor="_ENREF_27" w:tooltip="Kulakov, 2013 #1044" w:history="1">
        <w:r w:rsidR="007B51D6" w:rsidRPr="007B51D6">
          <w:rPr>
            <w:noProof/>
            <w:vertAlign w:val="superscript"/>
          </w:rPr>
          <w:t>27</w:t>
        </w:r>
      </w:hyperlink>
      <w:r w:rsidR="007B51D6" w:rsidRPr="007B51D6">
        <w:rPr>
          <w:noProof/>
          <w:vertAlign w:val="superscript"/>
        </w:rPr>
        <w:t>,</w:t>
      </w:r>
      <w:hyperlink w:anchor="_ENREF_28" w:tooltip="Thomas, 1993 #1043" w:history="1">
        <w:r w:rsidR="007B51D6" w:rsidRPr="007B51D6">
          <w:rPr>
            <w:noProof/>
            <w:vertAlign w:val="superscript"/>
          </w:rPr>
          <w:t>28</w:t>
        </w:r>
      </w:hyperlink>
      <w:r w:rsidR="00083136">
        <w:fldChar w:fldCharType="end"/>
      </w:r>
      <w:r w:rsidR="00C645A1">
        <w:t xml:space="preserve"> </w:t>
      </w:r>
      <w:r w:rsidR="009D71B8">
        <w:t>which were not fully represented in previous versions of the database</w:t>
      </w:r>
      <w:proofErr w:type="gramEnd"/>
      <w:r w:rsidR="009D71B8">
        <w:t xml:space="preserve"> </w:t>
      </w:r>
      <w:r w:rsidR="00C645A1">
        <w:t xml:space="preserve">contribute 72% of the data within </w:t>
      </w:r>
      <w:r w:rsidR="001E76D9">
        <w:t>the LATE interval</w:t>
      </w:r>
      <w:r w:rsidR="00C645A1">
        <w:t>. Nevertheless, arbitrarily excluding all data from either one of these studies</w:t>
      </w:r>
      <w:r w:rsidR="00F47C45">
        <w:t xml:space="preserve"> still yields</w:t>
      </w:r>
      <w:r w:rsidR="00C645A1">
        <w:t xml:space="preserve"> a </w:t>
      </w:r>
      <w:r w:rsidR="002A6A3A">
        <w:t xml:space="preserve">low likelihood (P </w:t>
      </w:r>
      <w:r w:rsidR="00A75227">
        <w:t>≤</w:t>
      </w:r>
      <w:r w:rsidR="002A6A3A">
        <w:t xml:space="preserve"> 0.0</w:t>
      </w:r>
      <w:r w:rsidR="00A75227">
        <w:t>68</w:t>
      </w:r>
      <w:r w:rsidR="002A6A3A">
        <w:t xml:space="preserve">) that the differences </w:t>
      </w:r>
      <w:r w:rsidR="001E76D9">
        <w:t xml:space="preserve">observed </w:t>
      </w:r>
      <w:r w:rsidR="002A6A3A">
        <w:t xml:space="preserve">exist by chance </w:t>
      </w:r>
      <w:r w:rsidR="00621DBF">
        <w:t xml:space="preserve">alone </w:t>
      </w:r>
      <w:r w:rsidR="002A6A3A">
        <w:t>(</w:t>
      </w:r>
      <w:r w:rsidR="005C57D8">
        <w:t xml:space="preserve">Extended Data Table </w:t>
      </w:r>
      <w:r w:rsidR="00E649FB">
        <w:t>2</w:t>
      </w:r>
      <w:r w:rsidR="005E360B">
        <w:t>). G</w:t>
      </w:r>
      <w:r w:rsidR="002A6A3A">
        <w:t xml:space="preserve">iven that there is no good reason to suspect that </w:t>
      </w:r>
      <w:r w:rsidR="00F47C45">
        <w:t>both</w:t>
      </w:r>
      <w:r w:rsidR="002A6A3A">
        <w:t xml:space="preserve"> of</w:t>
      </w:r>
      <w:r w:rsidR="001E76D9">
        <w:t xml:space="preserve"> them </w:t>
      </w:r>
      <w:r w:rsidR="00F47C45">
        <w:t>are</w:t>
      </w:r>
      <w:r w:rsidR="005E360B">
        <w:t xml:space="preserve"> biased</w:t>
      </w:r>
      <w:r w:rsidR="00F47C45">
        <w:t xml:space="preserve"> high</w:t>
      </w:r>
      <w:r w:rsidR="002A6A3A">
        <w:t xml:space="preserve">, we </w:t>
      </w:r>
      <w:r w:rsidR="00737AA6">
        <w:t>infer</w:t>
      </w:r>
      <w:r w:rsidR="005E360B">
        <w:t xml:space="preserve"> that the </w:t>
      </w:r>
      <w:r w:rsidR="00737AA6">
        <w:t xml:space="preserve">observed </w:t>
      </w:r>
      <w:r w:rsidR="005E360B">
        <w:t>difference</w:t>
      </w:r>
      <w:r w:rsidR="00621DBF">
        <w:t>s</w:t>
      </w:r>
      <w:r w:rsidR="005E360B">
        <w:t xml:space="preserve"> </w:t>
      </w:r>
      <w:r w:rsidR="00621DBF">
        <w:t>are</w:t>
      </w:r>
      <w:r w:rsidR="005E360B">
        <w:t xml:space="preserve"> </w:t>
      </w:r>
      <w:r w:rsidR="00737AA6">
        <w:t>robust</w:t>
      </w:r>
      <w:r w:rsidR="002A6A3A">
        <w:t xml:space="preserve">. </w:t>
      </w:r>
      <w:r w:rsidR="000F31F2">
        <w:t xml:space="preserve">Similarly, robust results (though with reduced levels </w:t>
      </w:r>
      <w:r w:rsidR="00D23720">
        <w:t xml:space="preserve">of </w:t>
      </w:r>
      <w:r w:rsidR="000F31F2">
        <w:t xml:space="preserve">significance) are produced if we allow the long term changes to increase to </w:t>
      </w:r>
      <w:r w:rsidR="00D23720">
        <w:t>extreme</w:t>
      </w:r>
      <w:r w:rsidR="000F31F2">
        <w:t xml:space="preserve"> factor</w:t>
      </w:r>
      <w:r w:rsidR="00D23720">
        <w:t>s</w:t>
      </w:r>
      <w:r w:rsidR="000F31F2">
        <w:t xml:space="preserve"> of 6 </w:t>
      </w:r>
      <w:r w:rsidR="00D23720">
        <w:t>and</w:t>
      </w:r>
      <w:r w:rsidR="000F31F2">
        <w:t xml:space="preserve"> 12 (</w:t>
      </w:r>
      <w:r w:rsidR="00D23720">
        <w:t>Extended Data Table 2)</w:t>
      </w:r>
      <w:r w:rsidR="000F31F2">
        <w:rPr>
          <w:i/>
        </w:rPr>
        <w:t xml:space="preserve">. </w:t>
      </w:r>
      <w:r w:rsidR="00CB46EE">
        <w:t xml:space="preserve">We conclude that </w:t>
      </w:r>
      <w:r w:rsidR="00D23720">
        <w:t>our updated</w:t>
      </w:r>
      <w:r w:rsidR="001E76D9">
        <w:t xml:space="preserve"> palaeointensity data</w:t>
      </w:r>
      <w:r w:rsidR="00D23720">
        <w:t>set</w:t>
      </w:r>
      <w:r w:rsidR="001E76D9">
        <w:t xml:space="preserve"> presents</w:t>
      </w:r>
      <w:r w:rsidR="00E449DE">
        <w:t xml:space="preserve"> </w:t>
      </w:r>
      <w:r w:rsidR="000F31F2">
        <w:t xml:space="preserve">the first </w:t>
      </w:r>
      <w:r w:rsidR="00E449DE">
        <w:t xml:space="preserve">compelling evidence of geomagnetic </w:t>
      </w:r>
      <w:r w:rsidR="00374C9C">
        <w:t xml:space="preserve">intensity </w:t>
      </w:r>
      <w:r w:rsidR="000D7E5C">
        <w:t>variations</w:t>
      </w:r>
      <w:r w:rsidR="00E449DE">
        <w:t xml:space="preserve"> </w:t>
      </w:r>
      <w:r w:rsidR="00374C9C">
        <w:t xml:space="preserve">occurring </w:t>
      </w:r>
      <w:r w:rsidR="00E449DE">
        <w:t xml:space="preserve">on </w:t>
      </w:r>
      <w:r w:rsidR="00210C80">
        <w:t xml:space="preserve">timescales longer than </w:t>
      </w:r>
      <w:r w:rsidR="000F31F2">
        <w:t>those which have previously been ascribed to</w:t>
      </w:r>
      <w:r w:rsidR="00210C80">
        <w:t xml:space="preserve"> mantle convection</w:t>
      </w:r>
      <w:r w:rsidR="00374C9C">
        <w:t>. Furthermore,</w:t>
      </w:r>
      <w:r w:rsidR="00E449DE">
        <w:t xml:space="preserve"> a significant increase in the time averaged dipole moment </w:t>
      </w:r>
      <w:r w:rsidR="00210C80">
        <w:t>very likely</w:t>
      </w:r>
      <w:r w:rsidR="00E449DE">
        <w:t xml:space="preserve"> did occur </w:t>
      </w:r>
      <w:r w:rsidR="00210C80">
        <w:t xml:space="preserve">at some time close to the end of our </w:t>
      </w:r>
      <w:r w:rsidR="00E449DE">
        <w:t xml:space="preserve">MID </w:t>
      </w:r>
      <w:r w:rsidR="005E360B">
        <w:t xml:space="preserve">interval </w:t>
      </w:r>
      <w:r w:rsidR="00210C80">
        <w:t xml:space="preserve">or </w:t>
      </w:r>
      <w:r w:rsidR="005E360B">
        <w:t xml:space="preserve">near the </w:t>
      </w:r>
      <w:r w:rsidR="00210C80">
        <w:t>beginning of our</w:t>
      </w:r>
      <w:r w:rsidR="00E449DE">
        <w:t xml:space="preserve"> LATE </w:t>
      </w:r>
      <w:r w:rsidR="00210C80">
        <w:t>time interval</w:t>
      </w:r>
      <w:r w:rsidR="00E449DE">
        <w:t xml:space="preserve">. </w:t>
      </w:r>
      <w:r w:rsidR="0092249A">
        <w:t>Interestingly, t</w:t>
      </w:r>
      <w:r w:rsidR="00374C9C">
        <w:t xml:space="preserve">he timing of this transition </w:t>
      </w:r>
      <w:r w:rsidR="0092249A">
        <w:t>fits well with a recent finding</w:t>
      </w:r>
      <w:hyperlink w:anchor="_ENREF_29" w:tooltip="Veikkolainen, 2014 #1045" w:history="1">
        <w:r w:rsidR="007B51D6">
          <w:fldChar w:fldCharType="begin">
            <w:fldData xml:space="preserve">PEVuZE5vdGU+PENpdGU+PEF1dGhvcj5WZWlra29sYWluZW48L0F1dGhvcj48WWVhcj4yMDE0PC9Z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</w:fldData>
          </w:fldChar>
        </w:r>
        <w:r w:rsidR="007B51D6">
          <w:instrText xml:space="preserve"> ADDIN EN.CITE </w:instrText>
        </w:r>
        <w:r w:rsidR="007B51D6">
          <w:fldChar w:fldCharType="begin">
            <w:fldData xml:space="preserve">PEVuZE5vdGU+PENpdGU+PEF1dGhvcj5WZWlra29sYWluZW48L0F1dGhvcj48WWVhcj4yMDE0PC9Z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9</w:t>
        </w:r>
        <w:r w:rsidR="007B51D6">
          <w:fldChar w:fldCharType="end"/>
        </w:r>
      </w:hyperlink>
      <w:r w:rsidR="0092249A">
        <w:t xml:space="preserve"> that the pattern of palaeomagnetic secular variation (based on purely directional data) </w:t>
      </w:r>
      <w:r w:rsidR="00737AA6">
        <w:t>shifted to a</w:t>
      </w:r>
      <w:r w:rsidR="0092249A">
        <w:t xml:space="preserve"> </w:t>
      </w:r>
      <w:r w:rsidR="007212A7">
        <w:t>less</w:t>
      </w:r>
      <w:r w:rsidR="0092249A">
        <w:t xml:space="preserve"> stable</w:t>
      </w:r>
      <w:r w:rsidR="00737AA6">
        <w:t xml:space="preserve"> state</w:t>
      </w:r>
      <w:r w:rsidR="0092249A">
        <w:t xml:space="preserve"> </w:t>
      </w:r>
      <w:r w:rsidR="00737AA6">
        <w:t xml:space="preserve">ca. </w:t>
      </w:r>
      <w:r w:rsidR="0092249A">
        <w:t xml:space="preserve">1500 </w:t>
      </w:r>
      <w:proofErr w:type="spellStart"/>
      <w:r w:rsidR="0092249A">
        <w:t>Myr</w:t>
      </w:r>
      <w:proofErr w:type="spellEnd"/>
      <w:r w:rsidR="0092249A">
        <w:t xml:space="preserve"> ago</w:t>
      </w:r>
      <w:r w:rsidR="00F47C45">
        <w:t>.</w:t>
      </w:r>
    </w:p>
    <w:p w:rsidR="0030477C" w:rsidRDefault="00051154" w:rsidP="005E360B">
      <w:pPr>
        <w:jc w:val="both"/>
      </w:pPr>
      <w:r>
        <w:lastRenderedPageBreak/>
        <w:t xml:space="preserve">Taken at face value, the record summarised in </w:t>
      </w:r>
      <w:r w:rsidR="00C00DBE">
        <w:t>F</w:t>
      </w:r>
      <w:r>
        <w:t xml:space="preserve">igure </w:t>
      </w:r>
      <w:r w:rsidR="00317020">
        <w:t>2</w:t>
      </w:r>
      <w:r>
        <w:t xml:space="preserve">d </w:t>
      </w:r>
      <w:r w:rsidR="002A6A3A">
        <w:t xml:space="preserve">(and </w:t>
      </w:r>
      <w:r w:rsidR="00317020">
        <w:t xml:space="preserve">extended data figures </w:t>
      </w:r>
      <w:r w:rsidR="00C00DBE">
        <w:t>1</w:t>
      </w:r>
      <w:r w:rsidR="00317020">
        <w:t>d-</w:t>
      </w:r>
      <w:r w:rsidR="00C00DBE">
        <w:t>4</w:t>
      </w:r>
      <w:r w:rsidR="00317020">
        <w:t>d)</w:t>
      </w:r>
      <w:r w:rsidR="002A6A3A">
        <w:t xml:space="preserve"> </w:t>
      </w:r>
      <w:r>
        <w:t xml:space="preserve">indicates </w:t>
      </w:r>
      <w:r w:rsidR="005E360B">
        <w:t xml:space="preserve">that there was </w:t>
      </w:r>
      <w:r>
        <w:t xml:space="preserve">a gradual decrease in dipole moment </w:t>
      </w:r>
      <w:r w:rsidR="00374C9C">
        <w:t xml:space="preserve">and its variability </w:t>
      </w:r>
      <w:r>
        <w:t xml:space="preserve">beginning in the late Archaean (ca. 2500 </w:t>
      </w:r>
      <w:proofErr w:type="spellStart"/>
      <w:r>
        <w:t>Myr</w:t>
      </w:r>
      <w:proofErr w:type="spellEnd"/>
      <w:r>
        <w:t xml:space="preserve"> ago)</w:t>
      </w:r>
      <w:r w:rsidR="00374C9C">
        <w:t xml:space="preserve"> </w:t>
      </w:r>
      <w:r w:rsidR="005E360B">
        <w:t xml:space="preserve">which </w:t>
      </w:r>
      <w:r w:rsidR="00970DA0">
        <w:t>terminat</w:t>
      </w:r>
      <w:r w:rsidR="005E360B">
        <w:t>ed</w:t>
      </w:r>
      <w:r w:rsidR="00970DA0">
        <w:t xml:space="preserve"> with</w:t>
      </w:r>
      <w:r>
        <w:t xml:space="preserve"> </w:t>
      </w:r>
      <w:r w:rsidR="00970DA0">
        <w:t>an abrupt increase in the Mesoprotero</w:t>
      </w:r>
      <w:r w:rsidR="004928C4">
        <w:t>zo</w:t>
      </w:r>
      <w:r w:rsidR="00970DA0">
        <w:t>i</w:t>
      </w:r>
      <w:r w:rsidR="0030477C">
        <w:t>c</w:t>
      </w:r>
      <w:r w:rsidR="00970DA0">
        <w:t xml:space="preserve"> (ca. 1300 </w:t>
      </w:r>
      <w:proofErr w:type="spellStart"/>
      <w:r w:rsidR="00970DA0">
        <w:t>Myr</w:t>
      </w:r>
      <w:proofErr w:type="spellEnd"/>
      <w:r w:rsidR="00970DA0">
        <w:t xml:space="preserve"> ago). </w:t>
      </w:r>
      <w:r w:rsidR="00646BE8">
        <w:t xml:space="preserve">A qualitatively similar pattern of dipole moment evolution through the Precambrian was predicted by a </w:t>
      </w:r>
      <w:r w:rsidR="00496D7C">
        <w:t>study</w:t>
      </w:r>
      <w:hyperlink w:anchor="_ENREF_9" w:tooltip="Aubert, 2009 #607" w:history="1">
        <w:r w:rsidR="007B51D6">
          <w:fldChar w:fldCharType="begin"/>
        </w:r>
        <w:r w:rsidR="007B51D6">
          <w:instrText xml:space="preserve"> ADDIN EN.CITE &lt;EndNote&gt;&lt;Cite&gt;&lt;Author&gt;Aubert&lt;/Author&gt;&lt;Year&gt;2009&lt;/Year&gt;&lt;RecNum&gt;607&lt;/RecNum&gt;&lt;DisplayText&gt;&lt;style face="superscript"&gt;9&lt;/style&gt;&lt;/DisplayText&gt;&lt;record&gt;&lt;rec-number&gt;607&lt;/rec-number&gt;&lt;foreign-keys&gt;&lt;key app="EN" db-id="9rss5rswyw2rs9e0apgv9dwo2wvaax5wwrfw" timestamp="0"&gt;607&lt;/key&gt;&lt;/foreign-keys&gt;&lt;ref-type name="Journal Article"&gt;17&lt;/ref-type&gt;&lt;contributors&gt;&lt;authors&gt;&lt;author&gt;Aubert, J.&lt;/author&gt;&lt;author&gt;Labrosse, S.&lt;/author&gt;&lt;author&gt;Poitou, C.&lt;/author&gt;&lt;/authors&gt;&lt;/contributors&gt;&lt;titles&gt;&lt;title&gt;Modelling the palaeo-evolution of the geodynamo&lt;/title&gt;&lt;secondary-title&gt;Geophysical Journal International&lt;/secondary-title&gt;&lt;/titles&gt;&lt;periodical&gt;&lt;full-title&gt;Geophysical Journal International&lt;/full-title&gt;&lt;abbr-1&gt;Geophys J Int&lt;/abbr-1&gt;&lt;/periodical&gt;&lt;pages&gt;1414-1428&lt;/pages&gt;&lt;volume&gt;179&lt;/volume&gt;&lt;dates&gt;&lt;year&gt;2009&lt;/year&gt;&lt;/dates&gt;&lt;urls&gt;&lt;/urls&gt;&lt;electronic-resource-num&gt;10.1111/j.1365-246X.2009.04361.x&lt;/electronic-resource-num&gt;&lt;/record&gt;&lt;/Cite&gt;&lt;/EndNote&gt;</w:instrText>
        </w:r>
        <w:r w:rsidR="007B51D6">
          <w:fldChar w:fldCharType="separate"/>
        </w:r>
        <w:r w:rsidR="007B51D6" w:rsidRPr="00481795">
          <w:rPr>
            <w:noProof/>
            <w:vertAlign w:val="superscript"/>
          </w:rPr>
          <w:t>9</w:t>
        </w:r>
        <w:r w:rsidR="007B51D6">
          <w:fldChar w:fldCharType="end"/>
        </w:r>
      </w:hyperlink>
      <w:r w:rsidR="00496D7C">
        <w:t xml:space="preserve"> employing a </w:t>
      </w:r>
      <w:r w:rsidR="00646BE8">
        <w:t xml:space="preserve">thermal evolution model coupled to the results of scaling analyses of numerical geodynamo models. </w:t>
      </w:r>
      <w:r w:rsidR="00496D7C">
        <w:t>In the framework of this “Low Power” end-member prediction (</w:t>
      </w:r>
      <w:r w:rsidR="00C00DBE">
        <w:t>F</w:t>
      </w:r>
      <w:r w:rsidR="00496D7C">
        <w:t xml:space="preserve">igure 11b in ref. </w:t>
      </w:r>
      <w:r w:rsidR="009022DF">
        <w:t>9</w:t>
      </w:r>
      <w:r w:rsidR="00496D7C">
        <w:t xml:space="preserve">), the gradual decrease in dipole moment </w:t>
      </w:r>
      <w:r w:rsidR="0001785C">
        <w:t>would reflect</w:t>
      </w:r>
      <w:r w:rsidR="00496D7C">
        <w:t xml:space="preserve"> the diminishing vigour of thermal convection caused by the secular cooling of the core</w:t>
      </w:r>
      <w:r w:rsidR="005D024B">
        <w:t>;</w:t>
      </w:r>
      <w:r w:rsidR="00496D7C">
        <w:t xml:space="preserve"> </w:t>
      </w:r>
      <w:r w:rsidR="0001785C">
        <w:t>the</w:t>
      </w:r>
      <w:r w:rsidR="00496D7C">
        <w:t xml:space="preserve"> </w:t>
      </w:r>
      <w:r w:rsidR="005D024B">
        <w:t xml:space="preserve">subsequent </w:t>
      </w:r>
      <w:r w:rsidR="00496D7C">
        <w:t xml:space="preserve">sharp recovery </w:t>
      </w:r>
      <w:r w:rsidR="0001785C">
        <w:t xml:space="preserve">at ca. 1300 Ma would </w:t>
      </w:r>
      <w:r w:rsidR="00496D7C">
        <w:t xml:space="preserve">mark the sudden commencement of much more efficient compositional convection at the point of inner core nucleation. The </w:t>
      </w:r>
      <w:r w:rsidR="00F47C45">
        <w:t xml:space="preserve">thermal </w:t>
      </w:r>
      <w:r w:rsidR="00496D7C">
        <w:t>model in question predicted a somewhat</w:t>
      </w:r>
      <w:r w:rsidR="00646BE8">
        <w:t xml:space="preserve"> earlier </w:t>
      </w:r>
      <w:r w:rsidR="00496D7C">
        <w:t xml:space="preserve">low-high transition (i.e. age of </w:t>
      </w:r>
      <w:r w:rsidR="00646BE8">
        <w:t>inner core nucleation</w:t>
      </w:r>
      <w:r w:rsidR="00496D7C">
        <w:t>)</w:t>
      </w:r>
      <w:r w:rsidR="00646BE8">
        <w:t xml:space="preserve"> of ca. 1800 </w:t>
      </w:r>
      <w:proofErr w:type="spellStart"/>
      <w:r w:rsidR="00646BE8">
        <w:t>Myr</w:t>
      </w:r>
      <w:proofErr w:type="spellEnd"/>
      <w:r w:rsidR="00646BE8">
        <w:t xml:space="preserve"> ago</w:t>
      </w:r>
      <w:r w:rsidR="00496D7C">
        <w:t xml:space="preserve"> but w</w:t>
      </w:r>
      <w:r w:rsidR="0030477C">
        <w:t>e speculate that a slightly less extreme “Low</w:t>
      </w:r>
      <w:r w:rsidR="009633B8">
        <w:t>-Mid</w:t>
      </w:r>
      <w:r w:rsidR="0030477C">
        <w:t xml:space="preserve"> Power” model could </w:t>
      </w:r>
      <w:r w:rsidR="00737AA6">
        <w:t>show good agreement with</w:t>
      </w:r>
      <w:r w:rsidR="0030477C">
        <w:t xml:space="preserve"> the record presented here. </w:t>
      </w:r>
    </w:p>
    <w:p w:rsidR="00374C9C" w:rsidRDefault="0092249A" w:rsidP="005E360B">
      <w:pPr>
        <w:jc w:val="both"/>
      </w:pPr>
      <w:r>
        <w:t xml:space="preserve">A </w:t>
      </w:r>
      <w:r w:rsidR="0001785C">
        <w:t>corollary of a Mesoproterozoic-</w:t>
      </w:r>
      <w:r w:rsidR="004928C4">
        <w:t xml:space="preserve">age inner core and a conventional thermal history of the Earth is that the long term dipole moment </w:t>
      </w:r>
      <w:r w:rsidR="00654AEB">
        <w:t>would likely</w:t>
      </w:r>
      <w:r w:rsidR="004928C4">
        <w:t xml:space="preserve"> have </w:t>
      </w:r>
      <w:r w:rsidR="008D2CF1">
        <w:t>undergone only a small decrease</w:t>
      </w:r>
      <w:r w:rsidR="004928C4">
        <w:t xml:space="preserve"> </w:t>
      </w:r>
      <w:r w:rsidR="0001785C">
        <w:t>since the onset of compositional convection</w:t>
      </w:r>
      <w:hyperlink w:anchor="_ENREF_9" w:tooltip="Aubert, 2009 #607" w:history="1">
        <w:r w:rsidR="007B51D6">
          <w:fldChar w:fldCharType="begin"/>
        </w:r>
        <w:r w:rsidR="007B51D6">
          <w:instrText xml:space="preserve"> ADDIN EN.CITE &lt;EndNote&gt;&lt;Cite&gt;&lt;Author&gt;Aubert&lt;/Author&gt;&lt;Year&gt;2009&lt;/Year&gt;&lt;RecNum&gt;607&lt;/RecNum&gt;&lt;DisplayText&gt;&lt;style face="superscript"&gt;9&lt;/style&gt;&lt;/DisplayText&gt;&lt;record&gt;&lt;rec-number&gt;607&lt;/rec-number&gt;&lt;foreign-keys&gt;&lt;key app="EN" db-id="9rss5rswyw2rs9e0apgv9dwo2wvaax5wwrfw" timestamp="0"&gt;607&lt;/key&gt;&lt;/foreign-keys&gt;&lt;ref-type name="Journal Article"&gt;17&lt;/ref-type&gt;&lt;contributors&gt;&lt;authors&gt;&lt;author&gt;Aubert, J.&lt;/author&gt;&lt;author&gt;Labrosse, S.&lt;/author&gt;&lt;author&gt;Poitou, C.&lt;/author&gt;&lt;/authors&gt;&lt;/contributors&gt;&lt;titles&gt;&lt;title&gt;Modelling the palaeo-evolution of the geodynamo&lt;/title&gt;&lt;secondary-title&gt;Geophysical Journal International&lt;/secondary-title&gt;&lt;/titles&gt;&lt;periodical&gt;&lt;full-title&gt;Geophysical Journal International&lt;/full-title&gt;&lt;abbr-1&gt;Geophys J Int&lt;/abbr-1&gt;&lt;/periodical&gt;&lt;pages&gt;1414-1428&lt;/pages&gt;&lt;volume&gt;179&lt;/volume&gt;&lt;dates&gt;&lt;year&gt;2009&lt;/year&gt;&lt;/dates&gt;&lt;urls&gt;&lt;/urls&gt;&lt;electronic-resource-num&gt;10.1111/j.1365-246X.2009.04361.x&lt;/electronic-resource-num&gt;&lt;/record&gt;&lt;/Cite&gt;&lt;/EndNote&gt;</w:instrText>
        </w:r>
        <w:r w:rsidR="007B51D6">
          <w:fldChar w:fldCharType="separate"/>
        </w:r>
        <w:r w:rsidR="007B51D6" w:rsidRPr="00481795">
          <w:rPr>
            <w:noProof/>
            <w:vertAlign w:val="superscript"/>
          </w:rPr>
          <w:t>9</w:t>
        </w:r>
        <w:r w:rsidR="007B51D6">
          <w:fldChar w:fldCharType="end"/>
        </w:r>
      </w:hyperlink>
      <w:r w:rsidR="004928C4">
        <w:t xml:space="preserve">. </w:t>
      </w:r>
      <w:r w:rsidR="00654AEB">
        <w:t>Although intervening data</w:t>
      </w:r>
      <w:r w:rsidR="004928C4">
        <w:t xml:space="preserve"> are</w:t>
      </w:r>
      <w:r w:rsidR="00474553">
        <w:t xml:space="preserve"> </w:t>
      </w:r>
      <w:r w:rsidR="009633B8">
        <w:t xml:space="preserve">currently </w:t>
      </w:r>
      <w:r w:rsidR="004928C4">
        <w:t xml:space="preserve">rare, </w:t>
      </w:r>
      <w:r w:rsidR="004D1E2B">
        <w:t>a relative wealth of palaeointensity data is</w:t>
      </w:r>
      <w:r w:rsidR="009633B8">
        <w:t xml:space="preserve"> available</w:t>
      </w:r>
      <w:r w:rsidR="004928C4">
        <w:t xml:space="preserve"> </w:t>
      </w:r>
      <w:r w:rsidR="009633B8">
        <w:t>in the interval 0-</w:t>
      </w:r>
      <w:r w:rsidR="0001785C">
        <w:t xml:space="preserve">300 </w:t>
      </w:r>
      <w:proofErr w:type="spellStart"/>
      <w:r w:rsidR="0001785C">
        <w:t>Myr</w:t>
      </w:r>
      <w:proofErr w:type="spellEnd"/>
      <w:r w:rsidR="0001785C">
        <w:t xml:space="preserve"> ago and</w:t>
      </w:r>
      <w:r w:rsidR="004928C4">
        <w:t xml:space="preserve"> </w:t>
      </w:r>
      <w:r w:rsidR="0049354C">
        <w:t>enable</w:t>
      </w:r>
      <w:r w:rsidR="004D1E2B">
        <w:t>s</w:t>
      </w:r>
      <w:r w:rsidR="009633B8">
        <w:t xml:space="preserve"> a limited </w:t>
      </w:r>
      <w:r w:rsidR="004928C4">
        <w:t xml:space="preserve">test </w:t>
      </w:r>
      <w:r w:rsidR="009633B8">
        <w:t xml:space="preserve">of </w:t>
      </w:r>
      <w:r w:rsidR="004928C4">
        <w:t xml:space="preserve">this hypothesis. </w:t>
      </w:r>
      <w:r w:rsidR="004D1E2B">
        <w:t>A</w:t>
      </w:r>
      <w:r w:rsidR="009633B8">
        <w:t xml:space="preserve"> high quality subset of these data (the RECENT </w:t>
      </w:r>
      <w:r w:rsidR="00F47C45">
        <w:t>interval</w:t>
      </w:r>
      <w:r w:rsidR="003B3B0F">
        <w:t xml:space="preserve">, see </w:t>
      </w:r>
      <w:r w:rsidR="003B3B0F" w:rsidRPr="00737AA6">
        <w:rPr>
          <w:i/>
        </w:rPr>
        <w:t>Methods</w:t>
      </w:r>
      <w:r w:rsidR="009633B8">
        <w:t xml:space="preserve">) yields a </w:t>
      </w:r>
      <w:r w:rsidR="005D024B">
        <w:t xml:space="preserve">median </w:t>
      </w:r>
      <w:proofErr w:type="gramStart"/>
      <w:r w:rsidR="005D024B">
        <w:t>V(</w:t>
      </w:r>
      <w:proofErr w:type="gramEnd"/>
      <w:r w:rsidR="005D024B">
        <w:t>A)DM (50 ± 5 ZAm</w:t>
      </w:r>
      <w:r w:rsidR="005D024B">
        <w:rPr>
          <w:vertAlign w:val="superscript"/>
        </w:rPr>
        <w:t>2</w:t>
      </w:r>
      <w:r w:rsidR="005D024B">
        <w:t xml:space="preserve">) which is ≤ 10% lower than that </w:t>
      </w:r>
      <w:r w:rsidR="009633B8">
        <w:t>of the LATE interval</w:t>
      </w:r>
      <w:r w:rsidR="004D1E2B">
        <w:t xml:space="preserve"> (Figure 3, Extended Data Figure 5 and S</w:t>
      </w:r>
      <w:r w:rsidR="004D1E2B" w:rsidRPr="00A25228">
        <w:t xml:space="preserve">upplementary </w:t>
      </w:r>
      <w:r w:rsidR="004D1E2B">
        <w:t>T</w:t>
      </w:r>
      <w:r w:rsidR="004D1E2B" w:rsidRPr="005D746D">
        <w:t xml:space="preserve">able </w:t>
      </w:r>
      <w:r w:rsidR="004D1E2B">
        <w:t>3)</w:t>
      </w:r>
      <w:r w:rsidR="005D024B">
        <w:t xml:space="preserve">. </w:t>
      </w:r>
      <w:r w:rsidR="00474553">
        <w:t>Similarly, a recent analysis</w:t>
      </w:r>
      <w:hyperlink w:anchor="_ENREF_22" w:tooltip="Tauxe, 2013 #971" w:history="1">
        <w:r w:rsidR="007B51D6">
          <w:fldChar w:fldCharType="begin"/>
        </w:r>
        <w:r w:rsidR="007B51D6">
          <w:instrText xml:space="preserve"> ADDIN EN.CITE &lt;EndNote&gt;&lt;Cite&gt;&lt;Author&gt;Tauxe&lt;/Author&gt;&lt;Year&gt;2013&lt;/Year&gt;&lt;RecNum&gt;971&lt;/RecNum&gt;&lt;DisplayText&gt;&lt;style face="superscript"&gt;22&lt;/style&gt;&lt;/DisplayText&gt;&lt;record&gt;&lt;rec-number&gt;971&lt;/rec-number&gt;&lt;foreign-keys&gt;&lt;key app="EN" db-id="9rss5rswyw2rs9e0apgv9dwo2wvaax5wwrfw" timestamp="1386950018"&gt;971&lt;/key&gt;&lt;/foreign-keys&gt;&lt;ref-type name="Journal Article"&gt;17&lt;/ref-type&gt;&lt;contributors&gt;&lt;authors&gt;&lt;author&gt;Tauxe, L.&lt;/author&gt;&lt;author&gt;Gee, J.S.&lt;/author&gt;&lt;author&gt;Steiner, M.B.&lt;/author&gt;&lt;author&gt;Staudigel, H.&lt;/author&gt;&lt;/authors&gt;&lt;/contributors&gt;&lt;titles&gt;&lt;title&gt;Paleointensity results from the Jurassic : New constraints from submarine basaltic glasses of ODP Site 801C&lt;/title&gt;&lt;secondary-title&gt;Geochemistry Geophysics Geosystems&lt;/secondary-title&gt;&lt;/titles&gt;&lt;periodical&gt;&lt;full-title&gt;Geochemistry Geophysics Geosystems&lt;/full-title&gt;&lt;abbr-1&gt;Geochem Geophy Geosy&lt;/abbr-1&gt;&lt;/periodical&gt;&lt;pages&gt;4718–4733&lt;/pages&gt;&lt;volume&gt;14&lt;/volume&gt;&lt;dates&gt;&lt;year&gt;2013&lt;/year&gt;&lt;/dates&gt;&lt;urls&gt;&lt;/urls&gt;&lt;electronic-resource-num&gt;10.1002/ggge.20282&lt;/electronic-resource-num&gt;&lt;/record&gt;&lt;/Cite&gt;&lt;/EndNote&gt;</w:instrText>
        </w:r>
        <w:r w:rsidR="007B51D6">
          <w:fldChar w:fldCharType="separate"/>
        </w:r>
        <w:r w:rsidR="007B51D6" w:rsidRPr="007B51D6">
          <w:rPr>
            <w:noProof/>
            <w:vertAlign w:val="superscript"/>
          </w:rPr>
          <w:t>22</w:t>
        </w:r>
        <w:r w:rsidR="007B51D6">
          <w:fldChar w:fldCharType="end"/>
        </w:r>
      </w:hyperlink>
      <w:r w:rsidR="00474553">
        <w:t xml:space="preserve"> of the last 200 </w:t>
      </w:r>
      <w:proofErr w:type="spellStart"/>
      <w:r w:rsidR="00474553">
        <w:t>Myr</w:t>
      </w:r>
      <w:proofErr w:type="spellEnd"/>
      <w:r w:rsidR="00474553">
        <w:t xml:space="preserve"> yielded a long term median dipole moment of 42 ZAm</w:t>
      </w:r>
      <w:r w:rsidR="00474553">
        <w:rPr>
          <w:vertAlign w:val="superscript"/>
        </w:rPr>
        <w:t>2</w:t>
      </w:r>
      <w:r w:rsidR="009633B8">
        <w:t xml:space="preserve"> </w:t>
      </w:r>
      <w:r w:rsidR="00474553">
        <w:t xml:space="preserve">which is </w:t>
      </w:r>
      <w:r w:rsidR="00ED4141">
        <w:t>a maximum of</w:t>
      </w:r>
      <w:r w:rsidR="00474553">
        <w:t xml:space="preserve"> 2</w:t>
      </w:r>
      <w:r w:rsidR="00ED4141">
        <w:t>4</w:t>
      </w:r>
      <w:r w:rsidR="00474553">
        <w:t>% lower than the median</w:t>
      </w:r>
      <w:r w:rsidR="00674878">
        <w:t xml:space="preserve"> values</w:t>
      </w:r>
      <w:r w:rsidR="00474553">
        <w:t xml:space="preserve"> </w:t>
      </w:r>
      <w:r w:rsidR="00674878">
        <w:t>calculated for</w:t>
      </w:r>
      <w:r w:rsidR="00474553">
        <w:t xml:space="preserve"> our LATE interval. </w:t>
      </w:r>
      <w:r w:rsidR="00F47C45">
        <w:t xml:space="preserve">Thus the high values of dipole moment in our LATE interval </w:t>
      </w:r>
      <w:r w:rsidR="00674878">
        <w:t>are nearly matched by those within the RECENT interval consistent with the very-long-term strength of the field decaying only marginally since inner core nucleation. O</w:t>
      </w:r>
      <w:r w:rsidR="00ED4141">
        <w:t xml:space="preserve">ur prediction is </w:t>
      </w:r>
      <w:r w:rsidR="00674878">
        <w:t>therefore supported</w:t>
      </w:r>
      <w:r w:rsidR="00ED4141">
        <w:t xml:space="preserve"> by existing data </w:t>
      </w:r>
      <w:r w:rsidR="00424431">
        <w:t xml:space="preserve">and a more complete test will be possible in the future once </w:t>
      </w:r>
      <w:r w:rsidR="00ED4141">
        <w:t xml:space="preserve">the time period 300-1000 </w:t>
      </w:r>
      <w:proofErr w:type="spellStart"/>
      <w:r w:rsidR="00ED4141">
        <w:t>Myr</w:t>
      </w:r>
      <w:proofErr w:type="spellEnd"/>
      <w:r w:rsidR="00ED4141">
        <w:t xml:space="preserve"> </w:t>
      </w:r>
      <w:r w:rsidR="00424431">
        <w:t xml:space="preserve">has been populated </w:t>
      </w:r>
      <w:r w:rsidR="0001785C">
        <w:t>with reliable new palaeointensity measurements</w:t>
      </w:r>
      <w:r w:rsidR="009633B8">
        <w:t>.</w:t>
      </w:r>
    </w:p>
    <w:p w:rsidR="003840D8" w:rsidRDefault="00D23720" w:rsidP="0020032D">
      <w:r>
        <w:t xml:space="preserve">Our interpretation </w:t>
      </w:r>
      <w:r w:rsidR="00016122">
        <w:t xml:space="preserve">of the dipole moment record </w:t>
      </w:r>
      <w:r>
        <w:t>is not unequivocal</w:t>
      </w:r>
      <w:r w:rsidR="00E80B4A">
        <w:t xml:space="preserve"> </w:t>
      </w:r>
      <w:r w:rsidR="0023345E">
        <w:t>because</w:t>
      </w:r>
      <w:r w:rsidR="00E80B4A">
        <w:t xml:space="preserve"> the </w:t>
      </w:r>
      <w:r w:rsidR="00D61AE5">
        <w:t xml:space="preserve">implications of inner core nucleation for </w:t>
      </w:r>
      <w:r w:rsidR="00016122">
        <w:t>the observable field</w:t>
      </w:r>
      <w:r w:rsidR="00D61AE5">
        <w:t xml:space="preserve"> </w:t>
      </w:r>
      <w:r w:rsidR="00016122">
        <w:t>at</w:t>
      </w:r>
      <w:r w:rsidR="00D61AE5">
        <w:t xml:space="preserve"> the Earth’s surface are not fully understood</w:t>
      </w:r>
      <w:r w:rsidR="0020032D">
        <w:t>. Furthermore, s</w:t>
      </w:r>
      <w:r w:rsidR="00F47AB8">
        <w:t xml:space="preserve">ome </w:t>
      </w:r>
      <w:r w:rsidR="0020032D">
        <w:t xml:space="preserve">mantle-forced </w:t>
      </w:r>
      <w:r w:rsidR="00F47AB8">
        <w:t>shift in CMB heat flow</w:t>
      </w:r>
      <w:r w:rsidR="0020032D">
        <w:t>,</w:t>
      </w:r>
      <w:r w:rsidR="00F47AB8" w:rsidRPr="00F47AB8">
        <w:t xml:space="preserve"> </w:t>
      </w:r>
      <w:r w:rsidR="00F47AB8">
        <w:t xml:space="preserve">lasting in excess of 50 </w:t>
      </w:r>
      <w:proofErr w:type="spellStart"/>
      <w:r w:rsidR="00F47AB8">
        <w:t>Myr</w:t>
      </w:r>
      <w:proofErr w:type="spellEnd"/>
      <w:r w:rsidR="0020032D">
        <w:t xml:space="preserve"> and</w:t>
      </w:r>
      <w:r w:rsidR="00F47AB8">
        <w:t xml:space="preserve"> perhaps related to the supercontinent cycle</w:t>
      </w:r>
      <w:r w:rsidR="00F47AB8" w:rsidRPr="00B44C30">
        <w:t xml:space="preserve"> </w:t>
      </w:r>
      <w:r w:rsidR="00F47AB8">
        <w:t xml:space="preserve">or secular mantle evolution, </w:t>
      </w:r>
      <w:r w:rsidR="0020032D">
        <w:t>cannot be ruled out as</w:t>
      </w:r>
      <w:r w:rsidR="00F47AB8">
        <w:t xml:space="preserve"> </w:t>
      </w:r>
      <w:r w:rsidR="0020032D">
        <w:t>causing</w:t>
      </w:r>
      <w:r w:rsidR="00D61AE5">
        <w:t xml:space="preserve"> </w:t>
      </w:r>
      <w:r w:rsidR="00F47AB8">
        <w:t>a</w:t>
      </w:r>
      <w:r w:rsidR="00D61AE5">
        <w:t xml:space="preserve"> </w:t>
      </w:r>
      <w:r w:rsidR="00B762B4">
        <w:t>significant shift</w:t>
      </w:r>
      <w:r w:rsidR="00B44C30">
        <w:t xml:space="preserve"> in geomagnetic behaviour during the Mesoproterozoic</w:t>
      </w:r>
      <w:r w:rsidR="0020032D">
        <w:t xml:space="preserve">. Nevertheless, in the absence of rival thermal models making predictions similar to that which we have based our interpretation on, we argue that nucleation of the inner core in the Mesoproterozoic is presently the most likely explanation for the increase we have </w:t>
      </w:r>
      <w:r w:rsidR="00B762B4">
        <w:t>reported</w:t>
      </w:r>
      <w:r w:rsidR="0020032D">
        <w:t xml:space="preserve">. </w:t>
      </w:r>
      <w:r w:rsidR="00016122">
        <w:t>A</w:t>
      </w:r>
      <w:r w:rsidR="0020032D">
        <w:t xml:space="preserve">lternative </w:t>
      </w:r>
      <w:r w:rsidR="00B44C30">
        <w:t>candidates</w:t>
      </w:r>
      <w:r w:rsidR="00016122">
        <w:t>,</w:t>
      </w:r>
      <w:r w:rsidR="00B44C30">
        <w:t xml:space="preserve"> </w:t>
      </w:r>
      <w:r w:rsidR="00016122">
        <w:t xml:space="preserve">potentially </w:t>
      </w:r>
      <w:r w:rsidR="0020032D">
        <w:t xml:space="preserve">worthy of testing </w:t>
      </w:r>
      <w:r w:rsidR="00B762B4">
        <w:t xml:space="preserve">with models </w:t>
      </w:r>
      <w:r w:rsidR="0020032D">
        <w:t>in the future</w:t>
      </w:r>
      <w:r w:rsidR="00016122">
        <w:t>,</w:t>
      </w:r>
      <w:r w:rsidR="00B44C30">
        <w:t xml:space="preserve"> include </w:t>
      </w:r>
      <w:r w:rsidR="0020032D">
        <w:t xml:space="preserve">increases in CMB heat flow resulting from </w:t>
      </w:r>
      <w:r w:rsidR="00B44C30">
        <w:t xml:space="preserve">the onset of </w:t>
      </w:r>
      <w:r w:rsidR="0020032D">
        <w:t>whole mantle convection</w:t>
      </w:r>
      <w:r w:rsidR="00B44C30">
        <w:t xml:space="preserve"> </w:t>
      </w:r>
      <w:r w:rsidR="006C0627">
        <w:t xml:space="preserve">(or even plate tectonics) </w:t>
      </w:r>
      <w:r w:rsidR="00B44C30">
        <w:t>and the first appearance of post-</w:t>
      </w:r>
      <w:proofErr w:type="spellStart"/>
      <w:r w:rsidR="00B44C30">
        <w:t>perovskite</w:t>
      </w:r>
      <w:proofErr w:type="spellEnd"/>
      <w:r w:rsidR="006C0627">
        <w:t xml:space="preserve"> </w:t>
      </w:r>
      <w:r w:rsidR="00B44C30">
        <w:t>(with associat</w:t>
      </w:r>
      <w:r w:rsidR="003203BF">
        <w:t>ed elevated thermal diffusivity</w:t>
      </w:r>
      <w:hyperlink w:anchor="_ENREF_30" w:tooltip="Hunt, 2012 #1064" w:history="1">
        <w:r w:rsidR="007B51D6">
          <w:fldChar w:fldCharType="begin">
            <w:fldData xml:space="preserve">PEVuZE5vdGU+PENpdGU+PEF1dGhvcj5IdW50PC9BdXRob3I+PFllYXI+MjAxMjwvWWVhcj48UmVj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</w:fldData>
          </w:fldChar>
        </w:r>
        <w:r w:rsidR="007B51D6">
          <w:instrText xml:space="preserve"> ADDIN EN.CITE </w:instrText>
        </w:r>
        <w:r w:rsidR="007B51D6">
          <w:fldChar w:fldCharType="begin">
            <w:fldData xml:space="preserve">PEVuZE5vdGU+PENpdGU+PEF1dGhvcj5IdW50PC9BdXRob3I+PFllYXI+MjAxMjwvWWVhcj48UmVj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</w:fldData>
          </w:fldChar>
        </w:r>
        <w:r w:rsidR="007B51D6">
          <w:instrText xml:space="preserve"> ADDIN EN.CITE.DATA </w:instrText>
        </w:r>
        <w:r w:rsidR="007B51D6">
          <w:fldChar w:fldCharType="end"/>
        </w:r>
        <w:r w:rsidR="007B51D6">
          <w:fldChar w:fldCharType="separate"/>
        </w:r>
        <w:r w:rsidR="007B51D6" w:rsidRPr="007B51D6">
          <w:rPr>
            <w:noProof/>
            <w:vertAlign w:val="superscript"/>
          </w:rPr>
          <w:t>30</w:t>
        </w:r>
        <w:r w:rsidR="007B51D6">
          <w:fldChar w:fldCharType="end"/>
        </w:r>
      </w:hyperlink>
      <w:r w:rsidR="00B44C30">
        <w:t>) at the base of the mantle.</w:t>
      </w:r>
      <w:r w:rsidR="00B44C30" w:rsidRPr="00B44C30">
        <w:t xml:space="preserve"> </w:t>
      </w:r>
    </w:p>
    <w:p w:rsidR="007B51D6" w:rsidRDefault="007B51D6">
      <w:r>
        <w:br w:type="page"/>
      </w:r>
    </w:p>
    <w:p w:rsidR="0069508A" w:rsidRDefault="004C4733" w:rsidP="0069508A">
      <w:pPr>
        <w:rPr>
          <w:b/>
        </w:rPr>
      </w:pPr>
      <w:r>
        <w:rPr>
          <w:b/>
        </w:rPr>
        <w:lastRenderedPageBreak/>
        <w:t>METHODS</w:t>
      </w:r>
    </w:p>
    <w:p w:rsidR="004C4733" w:rsidRPr="004C4733" w:rsidRDefault="004C4733" w:rsidP="0069508A">
      <w:pPr>
        <w:rPr>
          <w:b/>
          <w:i/>
        </w:rPr>
      </w:pPr>
      <w:r w:rsidRPr="004C4733">
        <w:rPr>
          <w:b/>
          <w:i/>
        </w:rPr>
        <w:t>Data Selection</w:t>
      </w:r>
    </w:p>
    <w:p w:rsidR="003C4420" w:rsidRDefault="00796DED" w:rsidP="0069508A">
      <w:r>
        <w:t xml:space="preserve">During the Nordic Supercontinents Workshop in </w:t>
      </w:r>
      <w:proofErr w:type="spellStart"/>
      <w:r>
        <w:t>Haraldvangen</w:t>
      </w:r>
      <w:proofErr w:type="spellEnd"/>
      <w:r>
        <w:t>, Norway in October 2014, w</w:t>
      </w:r>
      <w:r w:rsidR="0069508A">
        <w:t>e updated the PINT database</w:t>
      </w:r>
      <w:hyperlink w:anchor="_ENREF_7" w:tooltip="Biggin, 2009 #535" w:history="1">
        <w:r w:rsidR="007B51D6">
          <w:fldChar w:fldCharType="begin"/>
        </w:r>
        <w:r w:rsidR="007B51D6">
          <w:instrText xml:space="preserve"> ADDIN EN.CITE &lt;EndNote&gt;&lt;Cite&gt;&lt;Author&gt;Biggin&lt;/Author&gt;&lt;Year&gt;2009&lt;/Year&gt;&lt;RecNum&gt;535&lt;/RecNum&gt;&lt;DisplayText&gt;&lt;style face="superscript"&gt;7&lt;/style&gt;&lt;/DisplayText&gt;&lt;record&gt;&lt;rec-number&gt;535&lt;/rec-number&gt;&lt;foreign-keys&gt;&lt;key app="EN" db-id="9rss5rswyw2rs9e0apgv9dwo2wvaax5wwrfw" timestamp="0"&gt;535&lt;/key&gt;&lt;/foreign-keys&gt;&lt;ref-type name="Journal Article"&gt;17&lt;/ref-type&gt;&lt;contributors&gt;&lt;authors&gt;&lt;author&gt;Biggin, A. J.&lt;/author&gt;&lt;author&gt;Strik, G.&lt;/author&gt;&lt;author&gt;Langereis, C. G.&lt;/author&gt;&lt;/authors&gt;&lt;/contributors&gt;&lt;titles&gt;&lt;title&gt;The intensity of the geomagnetic field in the late-Archaean: new measurements and an analysis of the updated IAGA palaeointensity database&lt;/title&gt;&lt;secondary-title&gt;Earth Planets and Space&lt;/secondary-title&gt;&lt;/titles&gt;&lt;pages&gt;9-22&lt;/pages&gt;&lt;volume&gt;61&lt;/volume&gt;&lt;dates&gt;&lt;year&gt;2009&lt;/year&gt;&lt;/dates&gt;&lt;urls&gt;&lt;/urls&gt;&lt;/record&gt;&lt;/Cite&gt;&lt;/EndNote&gt;</w:instrText>
        </w:r>
        <w:r w:rsidR="007B51D6">
          <w:fldChar w:fldCharType="separate"/>
        </w:r>
        <w:r w:rsidR="007B51D6" w:rsidRPr="00481795">
          <w:rPr>
            <w:noProof/>
            <w:vertAlign w:val="superscript"/>
          </w:rPr>
          <w:t>7</w:t>
        </w:r>
        <w:r w:rsidR="007B51D6">
          <w:fldChar w:fldCharType="end"/>
        </w:r>
      </w:hyperlink>
      <w:r w:rsidR="0069508A">
        <w:t xml:space="preserve"> to contain all published palaeointensity measurements from rocks older than 500 </w:t>
      </w:r>
      <w:proofErr w:type="spellStart"/>
      <w:r w:rsidR="0069508A">
        <w:t>Myr</w:t>
      </w:r>
      <w:proofErr w:type="spellEnd"/>
      <w:r w:rsidR="0069508A">
        <w:t xml:space="preserve"> at the site mean level and applied Q</w:t>
      </w:r>
      <w:r w:rsidR="0069508A">
        <w:rPr>
          <w:vertAlign w:val="subscript"/>
        </w:rPr>
        <w:t>PI</w:t>
      </w:r>
      <w:r w:rsidR="0069508A">
        <w:t xml:space="preserve"> criteria as set out in ref. </w:t>
      </w:r>
      <w:r w:rsidR="009022DF">
        <w:t>8</w:t>
      </w:r>
      <w:r w:rsidR="00392599">
        <w:t xml:space="preserve"> (see also </w:t>
      </w:r>
      <w:hyperlink r:id="rId10" w:history="1">
        <w:r w:rsidR="00392599" w:rsidRPr="00312369">
          <w:rPr>
            <w:rStyle w:val="Hyperlink"/>
          </w:rPr>
          <w:t>http://qpi.wikispaces.com/</w:t>
        </w:r>
      </w:hyperlink>
      <w:r w:rsidR="00392599">
        <w:t>)</w:t>
      </w:r>
      <w:r w:rsidR="0069508A">
        <w:t>.</w:t>
      </w:r>
      <w:r w:rsidR="00392599">
        <w:t xml:space="preserve"> </w:t>
      </w:r>
      <w:r w:rsidR="003C4420">
        <w:t>These are a set of 8 criteria based on same model of Q criteria</w:t>
      </w:r>
      <w:hyperlink w:anchor="_ENREF_31" w:tooltip="Van der Voo, 1990 #689" w:history="1">
        <w:r w:rsidR="007B51D6">
          <w:fldChar w:fldCharType="begin"/>
        </w:r>
        <w:r w:rsidR="007B51D6">
          <w:instrText xml:space="preserve"> ADDIN EN.CITE &lt;EndNote&gt;&lt;Cite&gt;&lt;Author&gt;Van der Voo&lt;/Author&gt;&lt;Year&gt;1990&lt;/Year&gt;&lt;RecNum&gt;689&lt;/RecNum&gt;&lt;DisplayText&gt;&lt;style face="superscript"&gt;31&lt;/style&gt;&lt;/DisplayText&gt;&lt;record&gt;&lt;rec-number&gt;689&lt;/rec-number&gt;&lt;foreign-keys&gt;&lt;key app="EN" db-id="9rss5rswyw2rs9e0apgv9dwo2wvaax5wwrfw" timestamp="0"&gt;689&lt;/key&gt;&lt;/foreign-keys&gt;&lt;ref-type name="Journal Article"&gt;17&lt;/ref-type&gt;&lt;contributors&gt;&lt;authors&gt;&lt;author&gt;Van der Voo, R.&lt;/author&gt;&lt;/authors&gt;&lt;/contributors&gt;&lt;auth-address&gt;Vandervoo, R&amp;#xD;Univ Michigan,Dept Geol Sci,Ann Arbor,Mi 48109&lt;/auth-address&gt;&lt;titles&gt;&lt;title&gt;The Reliability of Paleomagnetic Data&lt;/title&gt;&lt;secondary-title&gt;Tectonophysics&lt;/secondary-title&gt;&lt;alt-title&gt;Tectonophysics&amp;#xD;Tectonophysics&lt;/alt-title&gt;&lt;/titles&gt;&lt;periodical&gt;&lt;full-title&gt;Tectonophysics&lt;/full-title&gt;&lt;abbr-1&gt;Tectonophysics&lt;/abbr-1&gt;&lt;/periodical&gt;&lt;pages&gt;1-9&lt;/pages&gt;&lt;volume&gt;184&lt;/volume&gt;&lt;number&gt;1&lt;/number&gt;&lt;dates&gt;&lt;year&gt;1990&lt;/year&gt;&lt;pub-dates&gt;&lt;date&gt;Nov 10&lt;/date&gt;&lt;/pub-dates&gt;&lt;/dates&gt;&lt;accession-num&gt;ISI:A1990EG67900002&lt;/accession-num&gt;&lt;label&gt;Elsevier Science Bv&lt;/label&gt;&lt;urls&gt;&lt;related-urls&gt;&lt;url&gt;&amp;lt;Go to ISI&amp;gt;://A1990EG67900002&lt;/url&gt;&lt;/related-urls&gt;&lt;/urls&gt;&lt;/record&gt;&lt;/Cite&gt;&lt;/EndNote&gt;</w:instrText>
        </w:r>
        <w:r w:rsidR="007B51D6">
          <w:fldChar w:fldCharType="separate"/>
        </w:r>
        <w:r w:rsidR="007B51D6" w:rsidRPr="007B51D6">
          <w:rPr>
            <w:noProof/>
            <w:vertAlign w:val="superscript"/>
          </w:rPr>
          <w:t>31</w:t>
        </w:r>
        <w:r w:rsidR="007B51D6">
          <w:fldChar w:fldCharType="end"/>
        </w:r>
      </w:hyperlink>
      <w:r w:rsidR="003C4420">
        <w:t xml:space="preserve"> as widely used for palaeomagnetic poles </w:t>
      </w:r>
      <w:r w:rsidR="00DA35AF">
        <w:t>but reformulated for palaeointensity measurements and applied at the site-mean level. The Q</w:t>
      </w:r>
      <w:r w:rsidR="00DA35AF">
        <w:rPr>
          <w:vertAlign w:val="subscript"/>
        </w:rPr>
        <w:t>PI</w:t>
      </w:r>
      <w:r w:rsidR="00DA35AF">
        <w:t xml:space="preserve"> value is the sum of the criteria met and is</w:t>
      </w:r>
      <w:r w:rsidR="003C4420">
        <w:t xml:space="preserve"> </w:t>
      </w:r>
      <w:r w:rsidR="00DA35AF">
        <w:t>intended</w:t>
      </w:r>
      <w:r w:rsidR="003C4420">
        <w:t xml:space="preserve"> to comprehensively reflect </w:t>
      </w:r>
      <w:r w:rsidR="00DA35AF">
        <w:t xml:space="preserve">the extent to which </w:t>
      </w:r>
      <w:r w:rsidR="003C4420">
        <w:t xml:space="preserve">numerous </w:t>
      </w:r>
      <w:r w:rsidR="00DA35AF">
        <w:t>known</w:t>
      </w:r>
      <w:r w:rsidR="003C4420">
        <w:t xml:space="preserve"> sources of bias to palaeointensity estimates have been reasonably guarded against.  </w:t>
      </w:r>
    </w:p>
    <w:p w:rsidR="000E7979" w:rsidRDefault="0069508A" w:rsidP="0069508A">
      <w:r>
        <w:t xml:space="preserve"> An additional criterion “MAG” was added </w:t>
      </w:r>
      <w:r w:rsidR="00DA35AF">
        <w:t xml:space="preserve">to the original 8 </w:t>
      </w:r>
      <w:r>
        <w:t xml:space="preserve">which stipulates that the associated raw measurement data must be publically available </w:t>
      </w:r>
      <w:r w:rsidR="00477B2D">
        <w:t xml:space="preserve">for scrutiny (the </w:t>
      </w:r>
      <w:proofErr w:type="spellStart"/>
      <w:r w:rsidR="00477B2D">
        <w:t>MagIC</w:t>
      </w:r>
      <w:proofErr w:type="spellEnd"/>
      <w:r w:rsidR="00477B2D">
        <w:t xml:space="preserve"> database -</w:t>
      </w:r>
      <w:hyperlink r:id="rId11" w:history="1">
        <w:r w:rsidRPr="00A4609E">
          <w:rPr>
            <w:rStyle w:val="Hyperlink"/>
          </w:rPr>
          <w:t>http://earthref.org/MAGIC/</w:t>
        </w:r>
      </w:hyperlink>
      <w:r w:rsidR="00477B2D">
        <w:t xml:space="preserve"> provides the ideal venue for these</w:t>
      </w:r>
      <w:r w:rsidR="003F0FCB">
        <w:t>)</w:t>
      </w:r>
      <w:r>
        <w:t xml:space="preserve">. </w:t>
      </w:r>
      <w:r w:rsidR="003F0FCB">
        <w:t xml:space="preserve">It was recently observed that TRM preserved in non-single domain grains can be meta-stable </w:t>
      </w:r>
      <w:r w:rsidR="00F41EDF">
        <w:t>producing</w:t>
      </w:r>
      <w:r w:rsidR="000E7979">
        <w:t xml:space="preserve"> a</w:t>
      </w:r>
      <w:r w:rsidR="00F41EDF">
        <w:t>n additional</w:t>
      </w:r>
      <w:r w:rsidR="000E7979">
        <w:t xml:space="preserve"> potential source of bias to palaeointensity estimates</w:t>
      </w:r>
      <w:hyperlink w:anchor="_ENREF_23" w:tooltip="de Groot, 2014 #1058" w:history="1">
        <w:r w:rsidR="007B51D6">
          <w:fldChar w:fldCharType="begin">
            <w:fldData xml:space="preserve">PEVuZE5vdGU+PENpdGU+PEF1dGhvcj5kZSBHcm9vdDwvQXV0aG9yPjxZZWFyPjIwMTQ8L1llYXI+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=
</w:fldData>
          </w:fldChar>
        </w:r>
        <w:r w:rsidR="007B51D6">
          <w:instrText xml:space="preserve"> ADDIN EN.CITE </w:instrText>
        </w:r>
        <w:r w:rsidR="007B51D6">
          <w:fldChar w:fldCharType="begin">
            <w:fldData xml:space="preserve">PEVuZE5vdGU+PENpdGU+PEF1dGhvcj5kZSBHcm9vdDwvQXV0aG9yPjxZZWFyPjIwMTQ8L1llYXI+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=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3</w:t>
        </w:r>
        <w:r w:rsidR="007B51D6">
          <w:fldChar w:fldCharType="end"/>
        </w:r>
      </w:hyperlink>
      <w:r w:rsidR="000E7979">
        <w:t>.</w:t>
      </w:r>
      <w:r w:rsidR="003F0FCB">
        <w:t xml:space="preserve"> </w:t>
      </w:r>
      <w:r w:rsidR="000E7979">
        <w:t>A very recent study</w:t>
      </w:r>
      <w:hyperlink w:anchor="_ENREF_32" w:tooltip="Shaar, Submitted #1059" w:history="1">
        <w:r w:rsidR="007B51D6">
          <w:fldChar w:fldCharType="begin"/>
        </w:r>
        <w:r w:rsidR="007B51D6">
          <w:instrText xml:space="preserve"> ADDIN EN.CITE &lt;EndNote&gt;&lt;Cite&gt;&lt;Author&gt;Shaar&lt;/Author&gt;&lt;Year&gt;Submitted&lt;/Year&gt;&lt;RecNum&gt;1059&lt;/RecNum&gt;&lt;DisplayText&gt;&lt;style face="superscript"&gt;32&lt;/style&gt;&lt;/DisplayText&gt;&lt;record&gt;&lt;rec-number&gt;1059&lt;/rec-number&gt;&lt;foreign-keys&gt;&lt;key app="EN" db-id="9rss5rswyw2rs9e0apgv9dwo2wvaax5wwrfw" timestamp="1430842976"&gt;1059&lt;/key&gt;&lt;/foreign-keys&gt;&lt;ref-type name="Journal Article"&gt;17&lt;/ref-type&gt;&lt;contributors&gt;&lt;authors&gt;&lt;author&gt;Shaar, R.&lt;/author&gt;&lt;author&gt;Tauxe, L.&lt;/author&gt;&lt;/authors&gt;&lt;/contributors&gt;&lt;titles&gt;&lt;title&gt;Instability of thermoremanence and the problem of estimating the ancient geomagnetic field strength from non-single-domain recorders&lt;/title&gt;&lt;secondary-title&gt;Proceedings of the National Academy of Sciences of the United States of America&lt;/secondary-title&gt;&lt;/titles&gt;&lt;periodical&gt;&lt;full-title&gt;Proceedings of the National Academy of Sciences of the United States of America&lt;/full-title&gt;&lt;abbr-1&gt;P Natl Acad Sci USA&lt;/abbr-1&gt;&lt;/periodical&gt;&lt;dates&gt;&lt;year&gt;Submitted&lt;/year&gt;&lt;/dates&gt;&lt;urls&gt;&lt;/urls&gt;&lt;/record&gt;&lt;/Cite&gt;&lt;/EndNote&gt;</w:instrText>
        </w:r>
        <w:r w:rsidR="007B51D6">
          <w:fldChar w:fldCharType="separate"/>
        </w:r>
        <w:r w:rsidR="007B51D6" w:rsidRPr="007B51D6">
          <w:rPr>
            <w:noProof/>
            <w:vertAlign w:val="superscript"/>
          </w:rPr>
          <w:t>32</w:t>
        </w:r>
        <w:r w:rsidR="007B51D6">
          <w:fldChar w:fldCharType="end"/>
        </w:r>
      </w:hyperlink>
      <w:r w:rsidR="000E7979">
        <w:t xml:space="preserve"> has suggested that this bias could be towards </w:t>
      </w:r>
      <w:r w:rsidR="00F41EDF">
        <w:t xml:space="preserve">either </w:t>
      </w:r>
      <w:r w:rsidR="000E7979">
        <w:t xml:space="preserve">over- </w:t>
      </w:r>
      <w:r w:rsidR="00737AA6">
        <w:t>or</w:t>
      </w:r>
      <w:r w:rsidR="000E7979">
        <w:t xml:space="preserve"> under-estimation of the palaeointensity </w:t>
      </w:r>
      <w:r w:rsidR="00F41EDF">
        <w:t>(depending on the magnetic history</w:t>
      </w:r>
      <w:r w:rsidR="00737AA6">
        <w:t xml:space="preserve"> of the samples</w:t>
      </w:r>
      <w:r w:rsidR="00F41EDF">
        <w:t xml:space="preserve">) but could be guarded against by applying sufficiently strict reliability criteria. Importation of the raw data into the </w:t>
      </w:r>
      <w:proofErr w:type="spellStart"/>
      <w:r w:rsidR="00F41EDF">
        <w:t>MagIC</w:t>
      </w:r>
      <w:proofErr w:type="spellEnd"/>
      <w:r w:rsidR="00F41EDF">
        <w:t xml:space="preserve"> database would allow this to be done at a future date.</w:t>
      </w:r>
    </w:p>
    <w:p w:rsidR="0069508A" w:rsidRDefault="00F41EDF" w:rsidP="0069508A">
      <w:r>
        <w:t xml:space="preserve">A further change to the criteria outlined in ref. </w:t>
      </w:r>
      <w:r w:rsidR="009022DF">
        <w:t>8</w:t>
      </w:r>
      <w:r>
        <w:t xml:space="preserve"> is that, in order</w:t>
      </w:r>
      <w:r w:rsidR="0069508A">
        <w:t xml:space="preserve"> to meet the AGE criterion</w:t>
      </w:r>
      <w:r>
        <w:t xml:space="preserve"> in this study</w:t>
      </w:r>
      <w:r w:rsidR="0069508A">
        <w:t xml:space="preserve">, we required the maximum nominal uncertainty in the </w:t>
      </w:r>
      <w:r w:rsidR="00A5157B">
        <w:t>age estimate</w:t>
      </w:r>
      <w:r w:rsidR="0069508A">
        <w:t xml:space="preserve"> of the result to be less than or equal to 50 </w:t>
      </w:r>
      <w:proofErr w:type="spellStart"/>
      <w:r w:rsidR="0069508A">
        <w:t>Myr</w:t>
      </w:r>
      <w:proofErr w:type="spellEnd"/>
      <w:r w:rsidR="0069508A">
        <w:t xml:space="preserve">. </w:t>
      </w:r>
    </w:p>
    <w:p w:rsidR="0069508A" w:rsidRDefault="0069508A" w:rsidP="0069508A">
      <w:r>
        <w:t>For the purpose of testing the dipole relationship (</w:t>
      </w:r>
      <w:r w:rsidR="00C00DBE">
        <w:t>F</w:t>
      </w:r>
      <w:r>
        <w:t xml:space="preserve">igure </w:t>
      </w:r>
      <w:r w:rsidR="00317020">
        <w:t>1</w:t>
      </w:r>
      <w:r w:rsidR="00477B2D">
        <w:t xml:space="preserve"> and </w:t>
      </w:r>
      <w:r w:rsidR="00C00DBE">
        <w:t>E</w:t>
      </w:r>
      <w:r w:rsidR="00317020">
        <w:t xml:space="preserve">xtended </w:t>
      </w:r>
      <w:r w:rsidR="00C00DBE">
        <w:t>D</w:t>
      </w:r>
      <w:r w:rsidR="00317020">
        <w:t xml:space="preserve">ata </w:t>
      </w:r>
      <w:r w:rsidR="00C00DBE">
        <w:t>F</w:t>
      </w:r>
      <w:r w:rsidR="00317020">
        <w:t xml:space="preserve">igure </w:t>
      </w:r>
      <w:r w:rsidR="00C00DBE">
        <w:t>6</w:t>
      </w:r>
      <w:r>
        <w:t xml:space="preserve">), we only accepted measurements of the palaeointensity which had associated directional data </w:t>
      </w:r>
      <w:r w:rsidR="00DA35AF">
        <w:t xml:space="preserve">(also at the site mean level) </w:t>
      </w:r>
      <w:r>
        <w:t>derived from a minimum of 3 specimens with an associated Fisher precision parameter (</w:t>
      </w:r>
      <w:r w:rsidRPr="001733A6">
        <w:rPr>
          <w:i/>
        </w:rPr>
        <w:t>k</w:t>
      </w:r>
      <w:r>
        <w:t xml:space="preserve">) &gt; 10 </w:t>
      </w:r>
      <w:r w:rsidR="008D2CF1">
        <w:t>and/</w:t>
      </w:r>
      <w:r>
        <w:t>or 95% cone of confidence (</w:t>
      </w:r>
      <w:r w:rsidRPr="0069508A">
        <w:rPr>
          <w:rFonts w:ascii="Symbol" w:hAnsi="Symbol"/>
        </w:rPr>
        <w:t></w:t>
      </w:r>
      <w:r w:rsidRPr="0069508A">
        <w:rPr>
          <w:vertAlign w:val="subscript"/>
        </w:rPr>
        <w:t>95</w:t>
      </w:r>
      <w:r>
        <w:t>) &lt; 30°.</w:t>
      </w:r>
    </w:p>
    <w:p w:rsidR="00D05CDB" w:rsidRPr="0069508A" w:rsidRDefault="00D05CDB" w:rsidP="0069508A">
      <w:r w:rsidRPr="00D05CDB">
        <w:t>Significant correlations between palaeointensity and inclination were tested for using the Kendall tau rank correlation coefficient assessed at the 5% significance level. The one-tailed correlation was used to specifically test for a positive rank correlation, which would be expected for a dominantly dipolar field.</w:t>
      </w:r>
    </w:p>
    <w:p w:rsidR="004C4733" w:rsidRDefault="00E0631C" w:rsidP="0069508A">
      <w:r w:rsidRPr="00E0631C">
        <w:t xml:space="preserve">Virtual dipole moments (VDMs) Virtual </w:t>
      </w:r>
      <w:r>
        <w:t xml:space="preserve">axial </w:t>
      </w:r>
      <w:r w:rsidRPr="00E0631C">
        <w:t xml:space="preserve">dipole moments </w:t>
      </w:r>
      <w:r>
        <w:t xml:space="preserve">(VADMs) </w:t>
      </w:r>
      <w:r w:rsidRPr="00E0631C">
        <w:t>are calculated</w:t>
      </w:r>
      <w:r>
        <w:t xml:space="preserve"> </w:t>
      </w:r>
      <w:r w:rsidR="006027F3">
        <w:t>(in Am</w:t>
      </w:r>
      <w:r w:rsidR="006027F3">
        <w:rPr>
          <w:vertAlign w:val="superscript"/>
        </w:rPr>
        <w:t>2</w:t>
      </w:r>
      <w:r w:rsidR="006027F3">
        <w:t xml:space="preserve"> expressed as ZAm</w:t>
      </w:r>
      <w:r w:rsidR="006027F3">
        <w:rPr>
          <w:vertAlign w:val="superscript"/>
        </w:rPr>
        <w:t>2</w:t>
      </w:r>
      <w:r w:rsidR="006027F3">
        <w:t xml:space="preserve"> where the Zeta prefix is 10</w:t>
      </w:r>
      <w:r w:rsidR="006027F3">
        <w:rPr>
          <w:vertAlign w:val="superscript"/>
        </w:rPr>
        <w:t>21</w:t>
      </w:r>
      <w:r w:rsidR="006027F3">
        <w:t xml:space="preserve">) </w:t>
      </w:r>
      <w:r>
        <w:t>using equation (1)</w:t>
      </w:r>
    </w:p>
    <w:p w:rsidR="00E0631C" w:rsidRDefault="00440A1B" w:rsidP="00923B8E">
      <w:pPr>
        <w:tabs>
          <w:tab w:val="left" w:pos="6804"/>
        </w:tabs>
      </w:pPr>
      <m:oMath>
        <m:r>
          <w:rPr>
            <w:rFonts w:ascii="Cambria Math" w:hAnsi="Cambria Math"/>
          </w:rPr>
          <m:t>V</m:t>
        </m:r>
        <m:d>
          <m:dPr>
            <m:ctrlPr>
              <w:rPr>
                <w:rFonts w:ascii="Cambria Math" w:hAnsi="Cambria Math"/>
                <w:i/>
              </w:rPr>
            </m:ctrlPr>
          </m:dPr>
          <m:e>
            <m:r>
              <w:rPr>
                <w:rFonts w:ascii="Cambria Math" w:hAnsi="Cambria Math"/>
              </w:rPr>
              <m:t>A</m:t>
            </m:r>
          </m:e>
        </m:d>
        <m:r>
          <w:rPr>
            <w:rFonts w:ascii="Cambria Math" w:hAnsi="Cambria Math"/>
          </w:rPr>
          <m:t xml:space="preserve">DM= </m:t>
        </m:r>
        <m:f>
          <m:fPr>
            <m:ctrlPr>
              <w:rPr>
                <w:rFonts w:ascii="Cambria Math" w:hAnsi="Cambria Math"/>
                <w:i/>
              </w:rPr>
            </m:ctrlPr>
          </m:fPr>
          <m:num>
            <m:r>
              <w:rPr>
                <w:rFonts w:ascii="Cambria Math" w:hAnsi="Cambria Math"/>
              </w:rPr>
              <m:t>4π</m:t>
            </m:r>
            <m:sSup>
              <m:sSupPr>
                <m:ctrlPr>
                  <w:rPr>
                    <w:rFonts w:ascii="Cambria Math" w:hAnsi="Cambria Math"/>
                    <w:i/>
                  </w:rPr>
                </m:ctrlPr>
              </m:sSupPr>
              <m:e>
                <m:r>
                  <w:rPr>
                    <w:rFonts w:ascii="Cambria Math" w:hAnsi="Cambria Math"/>
                  </w:rPr>
                  <m:t>r</m:t>
                </m:r>
              </m:e>
              <m:sup>
                <m:r>
                  <w:rPr>
                    <w:rFonts w:ascii="Cambria Math" w:hAnsi="Cambria Math"/>
                  </w:rPr>
                  <m:t>3</m:t>
                </m:r>
              </m:sup>
            </m:sSup>
          </m:num>
          <m:den>
            <m:sSub>
              <m:sSubPr>
                <m:ctrlPr>
                  <w:rPr>
                    <w:rFonts w:ascii="Cambria Math" w:hAnsi="Cambria Math"/>
                    <w:i/>
                  </w:rPr>
                </m:ctrlPr>
              </m:sSubPr>
              <m:e>
                <m:r>
                  <w:rPr>
                    <w:rFonts w:ascii="Cambria Math" w:hAnsi="Cambria Math"/>
                  </w:rPr>
                  <m:t>μ</m:t>
                </m:r>
              </m:e>
              <m:sub>
                <m:r>
                  <w:rPr>
                    <w:rFonts w:ascii="Cambria Math" w:hAnsi="Cambria Math"/>
                  </w:rPr>
                  <m:t>0</m:t>
                </m:r>
              </m:sub>
            </m:sSub>
          </m:den>
        </m:f>
        <m:r>
          <w:rPr>
            <w:rFonts w:ascii="Cambria Math" w:hAnsi="Cambria Math"/>
          </w:rPr>
          <m:t>F</m:t>
        </m:r>
        <m:sSup>
          <m:sSupPr>
            <m:ctrlPr>
              <w:rPr>
                <w:rFonts w:ascii="Cambria Math" w:hAnsi="Cambria Math"/>
                <w:i/>
              </w:rPr>
            </m:ctrlPr>
          </m:sSupPr>
          <m:e>
            <m:r>
              <w:rPr>
                <w:rFonts w:ascii="Cambria Math" w:hAnsi="Cambria Math"/>
              </w:rPr>
              <m:t>(1+3</m:t>
            </m:r>
            <m:sSup>
              <m:sSupPr>
                <m:ctrlPr>
                  <w:rPr>
                    <w:rFonts w:ascii="Cambria Math" w:hAnsi="Cambria Math"/>
                    <w:i/>
                  </w:rPr>
                </m:ctrlPr>
              </m:sSupPr>
              <m:e>
                <m:r>
                  <w:rPr>
                    <w:rFonts w:ascii="Cambria Math" w:hAnsi="Cambria Math"/>
                  </w:rPr>
                  <m:t>cos</m:t>
                </m:r>
              </m:e>
              <m:sup>
                <m:r>
                  <w:rPr>
                    <w:rFonts w:ascii="Cambria Math" w:hAnsi="Cambria Math"/>
                  </w:rPr>
                  <m:t>2</m:t>
                </m:r>
              </m:sup>
            </m:sSup>
            <m:r>
              <w:rPr>
                <w:rFonts w:ascii="Cambria Math" w:hAnsi="Cambria Math"/>
              </w:rPr>
              <m:t>θ)</m:t>
            </m:r>
          </m:e>
          <m:sup>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m:t>
                </m:r>
              </m:den>
            </m:f>
          </m:sup>
        </m:sSup>
      </m:oMath>
      <w:r w:rsidR="00923B8E">
        <w:rPr>
          <w:rFonts w:eastAsiaTheme="minorEastAsia"/>
        </w:rPr>
        <w:tab/>
        <w:t>(1)</w:t>
      </w:r>
    </w:p>
    <w:p w:rsidR="00923B8E" w:rsidRDefault="00440A1B" w:rsidP="0069508A">
      <w:r>
        <w:t xml:space="preserve">Where </w:t>
      </w:r>
      <w:r w:rsidR="00923B8E">
        <w:rPr>
          <w:i/>
        </w:rPr>
        <w:t xml:space="preserve">r </w:t>
      </w:r>
      <w:r w:rsidR="00923B8E">
        <w:t>is the radius of the Earth</w:t>
      </w:r>
      <w:r w:rsidR="00280A28">
        <w:t xml:space="preserve"> (6.37</w:t>
      </w:r>
      <w:r w:rsidR="006027F3">
        <w:t>1</w:t>
      </w:r>
      <w:r w:rsidR="00280A28">
        <w:t xml:space="preserve"> x 10</w:t>
      </w:r>
      <w:r w:rsidR="00280A28">
        <w:rPr>
          <w:vertAlign w:val="superscript"/>
        </w:rPr>
        <w:t>6</w:t>
      </w:r>
      <w:r w:rsidR="00280A28">
        <w:t>m)</w:t>
      </w:r>
      <w:r w:rsidR="00923B8E">
        <w:t xml:space="preserve">, </w:t>
      </w:r>
      <w:r w:rsidR="00923B8E" w:rsidRPr="00923B8E">
        <w:rPr>
          <w:rFonts w:ascii="Symbol" w:hAnsi="Symbol"/>
          <w:i/>
        </w:rPr>
        <w:t></w:t>
      </w:r>
      <w:r w:rsidR="00923B8E" w:rsidRPr="00923B8E">
        <w:rPr>
          <w:i/>
          <w:vertAlign w:val="subscript"/>
        </w:rPr>
        <w:t>0</w:t>
      </w:r>
      <w:r w:rsidR="00923B8E">
        <w:t xml:space="preserve"> is the permeability of free space</w:t>
      </w:r>
      <w:r w:rsidR="006027F3">
        <w:t xml:space="preserve"> (1.257 x 10</w:t>
      </w:r>
      <w:r w:rsidR="006027F3">
        <w:rPr>
          <w:vertAlign w:val="superscript"/>
        </w:rPr>
        <w:t>-6</w:t>
      </w:r>
      <w:r w:rsidR="006027F3">
        <w:t xml:space="preserve"> m kg s</w:t>
      </w:r>
      <w:r w:rsidR="006027F3">
        <w:rPr>
          <w:vertAlign w:val="superscript"/>
        </w:rPr>
        <w:t>-2</w:t>
      </w:r>
      <w:r w:rsidR="006027F3">
        <w:t xml:space="preserve"> A</w:t>
      </w:r>
      <w:r w:rsidR="006027F3">
        <w:rPr>
          <w:vertAlign w:val="superscript"/>
        </w:rPr>
        <w:t>-2</w:t>
      </w:r>
      <w:proofErr w:type="gramStart"/>
      <w:r w:rsidR="006027F3">
        <w:t xml:space="preserve">) </w:t>
      </w:r>
      <w:r w:rsidR="00923B8E">
        <w:t>,</w:t>
      </w:r>
      <w:proofErr w:type="gramEnd"/>
      <w:r w:rsidR="00923B8E">
        <w:t xml:space="preserve"> </w:t>
      </w:r>
      <w:r w:rsidR="00923B8E">
        <w:rPr>
          <w:i/>
        </w:rPr>
        <w:t>F</w:t>
      </w:r>
      <w:r w:rsidR="00923B8E">
        <w:t xml:space="preserve"> is the palaeointensity </w:t>
      </w:r>
      <w:r w:rsidR="006027F3">
        <w:t xml:space="preserve">(in Tesla) </w:t>
      </w:r>
      <w:r w:rsidR="00923B8E">
        <w:t xml:space="preserve">and </w:t>
      </w:r>
      <w:r w:rsidR="00923B8E" w:rsidRPr="00923B8E">
        <w:rPr>
          <w:rFonts w:ascii="Symbol" w:hAnsi="Symbol"/>
          <w:i/>
        </w:rPr>
        <w:sym w:font="Symbol" w:char="F071"/>
      </w:r>
      <w:r w:rsidR="00923B8E">
        <w:t xml:space="preserve"> is the magnetic colatitude calculated </w:t>
      </w:r>
      <w:r w:rsidR="00104411">
        <w:t xml:space="preserve">using </w:t>
      </w:r>
      <w:r w:rsidR="00923B8E">
        <w:t>equation (2):</w:t>
      </w:r>
    </w:p>
    <w:p w:rsidR="00923B8E" w:rsidRPr="006130AA" w:rsidRDefault="00923B8E" w:rsidP="006130AA">
      <w:pPr>
        <w:tabs>
          <w:tab w:val="left" w:pos="6804"/>
        </w:tabs>
      </w:pPr>
      <w:r w:rsidRPr="00923B8E">
        <w:rPr>
          <w:rFonts w:ascii="Symbol" w:hAnsi="Symbol"/>
          <w:i/>
        </w:rPr>
        <w:sym w:font="Symbol" w:char="F071"/>
      </w:r>
      <w:r>
        <w:rPr>
          <w:rFonts w:ascii="Symbol" w:hAnsi="Symbol"/>
          <w:i/>
        </w:rPr>
        <w:t></w:t>
      </w:r>
      <w:r w:rsidR="006130AA">
        <w:rPr>
          <w:rFonts w:ascii="Times New Roman" w:hAnsi="Times New Roman" w:cs="Times New Roman"/>
          <w:i/>
        </w:rPr>
        <w:t xml:space="preserve">= </w:t>
      </w:r>
      <w:r w:rsidRPr="006130AA">
        <w:rPr>
          <w:rFonts w:ascii="Times New Roman" w:hAnsi="Times New Roman" w:cs="Times New Roman"/>
        </w:rPr>
        <w:t xml:space="preserve">90 – </w:t>
      </w:r>
      <w:r w:rsidRPr="006130AA">
        <w:rPr>
          <w:rFonts w:ascii="Times New Roman" w:hAnsi="Times New Roman" w:cs="Times New Roman"/>
          <w:i/>
        </w:rPr>
        <w:t>tan</w:t>
      </w:r>
      <w:r w:rsidRPr="006130AA">
        <w:rPr>
          <w:rFonts w:ascii="Times New Roman" w:hAnsi="Times New Roman" w:cs="Times New Roman"/>
          <w:i/>
          <w:vertAlign w:val="superscript"/>
        </w:rPr>
        <w:t>-1</w:t>
      </w:r>
      <w:r w:rsidRPr="006130AA">
        <w:rPr>
          <w:rFonts w:ascii="Times New Roman" w:hAnsi="Times New Roman" w:cs="Times New Roman"/>
        </w:rPr>
        <w:t xml:space="preserve">(1/2 </w:t>
      </w:r>
      <w:r w:rsidRPr="006130AA">
        <w:rPr>
          <w:rFonts w:ascii="Times New Roman" w:hAnsi="Times New Roman" w:cs="Times New Roman"/>
          <w:i/>
        </w:rPr>
        <w:t>tan</w:t>
      </w:r>
      <w:r w:rsidR="00104411">
        <w:rPr>
          <w:rFonts w:ascii="Times New Roman" w:hAnsi="Times New Roman" w:cs="Times New Roman"/>
          <w:i/>
        </w:rPr>
        <w:t xml:space="preserve"> </w:t>
      </w:r>
      <w:r w:rsidR="006130AA" w:rsidRPr="006130AA">
        <w:rPr>
          <w:rFonts w:ascii="Times New Roman" w:hAnsi="Times New Roman" w:cs="Times New Roman"/>
          <w:i/>
        </w:rPr>
        <w:t>I</w:t>
      </w:r>
      <w:r w:rsidR="006130AA">
        <w:t>)</w:t>
      </w:r>
      <w:r w:rsidR="006130AA">
        <w:tab/>
        <w:t>(2)</w:t>
      </w:r>
    </w:p>
    <w:p w:rsidR="00923B8E" w:rsidRPr="00104411" w:rsidRDefault="006130AA" w:rsidP="0069508A">
      <w:r>
        <w:lastRenderedPageBreak/>
        <w:t xml:space="preserve">Where </w:t>
      </w:r>
      <w:r w:rsidRPr="00104411">
        <w:rPr>
          <w:rFonts w:ascii="Times New Roman" w:hAnsi="Times New Roman" w:cs="Times New Roman"/>
          <w:i/>
        </w:rPr>
        <w:t>I</w:t>
      </w:r>
      <w:r w:rsidR="00104411">
        <w:t xml:space="preserve"> is the site mean inclination for a VDM (i.e. assuming a dipole field) and </w:t>
      </w:r>
      <w:r w:rsidR="00104411" w:rsidRPr="00104411">
        <w:rPr>
          <w:rFonts w:ascii="Times New Roman" w:hAnsi="Times New Roman" w:cs="Times New Roman"/>
          <w:i/>
        </w:rPr>
        <w:t>I</w:t>
      </w:r>
      <w:r w:rsidR="00104411">
        <w:t xml:space="preserve"> is the study mean inclination for a VADM (i.e. assuming an axial dipole field and a sufficient averaging of directional secular variation) </w:t>
      </w:r>
    </w:p>
    <w:p w:rsidR="004A7D0C" w:rsidRDefault="004A7D0C" w:rsidP="004A7D0C"/>
    <w:p w:rsidR="004A7D0C" w:rsidRPr="004A7D0C" w:rsidRDefault="004A7D0C" w:rsidP="004A7D0C">
      <w:pPr>
        <w:rPr>
          <w:b/>
        </w:rPr>
      </w:pPr>
      <w:r w:rsidRPr="004A7D0C">
        <w:rPr>
          <w:b/>
        </w:rPr>
        <w:t>Monte Carlo Resampling Test</w:t>
      </w:r>
    </w:p>
    <w:p w:rsidR="004A7D0C" w:rsidRDefault="004A7D0C" w:rsidP="004A7D0C">
      <w:r>
        <w:t xml:space="preserve">To further test the hypothesis that the MID period (~1300 – 2400 Ma) has </w:t>
      </w:r>
      <w:proofErr w:type="gramStart"/>
      <w:r>
        <w:t>V(</w:t>
      </w:r>
      <w:proofErr w:type="gramEnd"/>
      <w:r>
        <w:t xml:space="preserve">A)DMs that are significantly lower than those of the EARLY (&gt; 2400 Ma) and LATE (&lt; 1300 Ma) periods we adopt a Monte Carlo (MC) resampling approach with 10,000 repetitions. For this, we consider the uncertainties in both the ages and </w:t>
      </w:r>
      <w:proofErr w:type="gramStart"/>
      <w:r>
        <w:t>V(</w:t>
      </w:r>
      <w:proofErr w:type="gramEnd"/>
      <w:r>
        <w:t>A)DMs and therefore exclude data where no uncertainties are reported, which leaves a total of 183 results with Q</w:t>
      </w:r>
      <w:r w:rsidRPr="004A7D0C">
        <w:rPr>
          <w:vertAlign w:val="subscript"/>
        </w:rPr>
        <w:t>PI</w:t>
      </w:r>
      <w:r>
        <w:t xml:space="preserve"> ≥ 1. For each repetition, the age and </w:t>
      </w:r>
      <w:proofErr w:type="gramStart"/>
      <w:r>
        <w:t>V(</w:t>
      </w:r>
      <w:proofErr w:type="gramEnd"/>
      <w:r>
        <w:t>A)DM of each result are resampled from normal distributions where the means are the reported mean values. The reported age uncertainties are taken to represent 2σ</w:t>
      </w:r>
      <w:r w:rsidRPr="003332C3">
        <w:rPr>
          <w:vertAlign w:val="subscript"/>
        </w:rPr>
        <w:t>Age</w:t>
      </w:r>
      <w:r>
        <w:t xml:space="preserve"> errors where </w:t>
      </w:r>
      <w:proofErr w:type="spellStart"/>
      <w:r>
        <w:t>σ</w:t>
      </w:r>
      <w:r w:rsidRPr="004A7D0C">
        <w:rPr>
          <w:vertAlign w:val="subscript"/>
        </w:rPr>
        <w:t>Age</w:t>
      </w:r>
      <w:proofErr w:type="spellEnd"/>
      <w:r>
        <w:t xml:space="preserve"> is the standard deviation. For the </w:t>
      </w:r>
      <w:proofErr w:type="gramStart"/>
      <w:r>
        <w:t>V(</w:t>
      </w:r>
      <w:proofErr w:type="gramEnd"/>
      <w:r>
        <w:t>A)DM standard deviations we use the unbiased estimate of the standard deviation of the distribution of V(A)DM means:</w:t>
      </w:r>
    </w:p>
    <w:p w:rsidR="004A7D0C" w:rsidRDefault="004A7D0C" w:rsidP="004A7D0C"/>
    <w:p w:rsidR="004A7D0C" w:rsidRDefault="004A7D0C" w:rsidP="004A7D0C">
      <w:pPr>
        <w:tabs>
          <w:tab w:val="left" w:pos="6804"/>
        </w:tabs>
        <w:ind w:left="720"/>
      </w:pPr>
      <w:r>
        <w:tab/>
        <w:t xml:space="preserve">  </w:t>
      </w:r>
      <w:r w:rsidRPr="00911261">
        <w:rPr>
          <w:position w:val="-32"/>
        </w:rPr>
        <w:object w:dxaOrig="23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33.3pt" o:ole="">
            <v:imagedata r:id="rId12" o:title=""/>
          </v:shape>
          <o:OLEObject Type="Embed" ProgID="Equation.DSMT4" ShapeID="_x0000_i1025" DrawAspect="Content" ObjectID="_1499162606" r:id="rId13"/>
        </w:object>
      </w:r>
      <w:r>
        <w:tab/>
        <w:t>(3)</w:t>
      </w:r>
    </w:p>
    <w:p w:rsidR="004A7D0C" w:rsidRDefault="004A7D0C" w:rsidP="004A7D0C">
      <w:proofErr w:type="gramStart"/>
      <w:r>
        <w:t>where</w:t>
      </w:r>
      <w:proofErr w:type="gramEnd"/>
      <w:r>
        <w:t xml:space="preserve"> </w:t>
      </w:r>
      <w:r w:rsidRPr="004A7D0C">
        <w:rPr>
          <w:i/>
        </w:rPr>
        <w:t>t</w:t>
      </w:r>
      <w:r>
        <w:t xml:space="preserve"> is the t-critical value for the 68th percentile (i.e., the standard deviation coverage interval for a normal distribution), </w:t>
      </w:r>
      <w:proofErr w:type="spellStart"/>
      <w:r>
        <w:t>VADM</w:t>
      </w:r>
      <w:r w:rsidRPr="004A7D0C">
        <w:rPr>
          <w:vertAlign w:val="subscript"/>
        </w:rPr>
        <w:t>Err</w:t>
      </w:r>
      <w:proofErr w:type="spellEnd"/>
      <w:r>
        <w:t xml:space="preserve"> is the reported uncertainty, and </w:t>
      </w:r>
      <w:r w:rsidRPr="004A7D0C">
        <w:rPr>
          <w:i/>
        </w:rPr>
        <w:t>N</w:t>
      </w:r>
      <w:r>
        <w:t xml:space="preserve"> is the number of specimens used to estimate the mean. </w:t>
      </w:r>
      <w:r w:rsidR="00A5157B" w:rsidRPr="00A5157B">
        <w:rPr>
          <w:rFonts w:ascii="Symbol" w:hAnsi="Symbol"/>
        </w:rPr>
        <w:t></w:t>
      </w:r>
      <w:r w:rsidR="00A5157B" w:rsidRPr="00A5157B">
        <w:rPr>
          <w:vertAlign w:val="subscript"/>
        </w:rPr>
        <w:t>VADM</w:t>
      </w:r>
      <w:r>
        <w:t xml:space="preserve"> represents the </w:t>
      </w:r>
      <w:proofErr w:type="gramStart"/>
      <w:r>
        <w:t>V(</w:t>
      </w:r>
      <w:proofErr w:type="gramEnd"/>
      <w:r>
        <w:t>A)DM distribution that would be obtained if were able to repeat the experiments multiple times. After all data have been resampled for a given repetition, the resampled data are split into the EARLY, MID and LATE periods and a one-tailed Kolmogorov-Smirnov (K-S) test for equality of distributions is performed.</w:t>
      </w:r>
    </w:p>
    <w:p w:rsidR="004A7D0C" w:rsidRDefault="004A7D0C" w:rsidP="004A7D0C">
      <w:r>
        <w:t>We count the proportion of repetitions where we cannot reject the null hypothesis of the K-S test. This represent</w:t>
      </w:r>
      <w:r w:rsidR="00A5157B">
        <w:t>s</w:t>
      </w:r>
      <w:r>
        <w:t xml:space="preserve"> the proportion of repetitions where it is unlikely that the MID period </w:t>
      </w:r>
      <w:proofErr w:type="gramStart"/>
      <w:r>
        <w:t>V(</w:t>
      </w:r>
      <w:proofErr w:type="gramEnd"/>
      <w:r>
        <w:t>A)DMs are lower than the other periods at the 5% significance level. The results for the test with various Q</w:t>
      </w:r>
      <w:r w:rsidRPr="004A7D0C">
        <w:rPr>
          <w:vertAlign w:val="subscript"/>
        </w:rPr>
        <w:t>PI</w:t>
      </w:r>
      <w:r>
        <w:t xml:space="preserve"> thresholds are given in Extended Data Table 1. </w:t>
      </w:r>
    </w:p>
    <w:p w:rsidR="00923B8E" w:rsidRDefault="004A7D0C" w:rsidP="004A7D0C">
      <w:r>
        <w:t>Despite the reduced number of data, the resampling test, which accounts for data uncertainties, confirms a reduction in the average dipole moment up to Q</w:t>
      </w:r>
      <w:r w:rsidRPr="004A7D0C">
        <w:rPr>
          <w:vertAlign w:val="subscript"/>
        </w:rPr>
        <w:t>PI</w:t>
      </w:r>
      <w:r>
        <w:t xml:space="preserve"> ≥ 3. However, too few data, particularly for the MID period, are available to confirm this for Q</w:t>
      </w:r>
      <w:r w:rsidRPr="004A7D0C">
        <w:rPr>
          <w:vertAlign w:val="subscript"/>
        </w:rPr>
        <w:t>PI</w:t>
      </w:r>
      <w:r>
        <w:t xml:space="preserve"> ≥ 4-5.</w:t>
      </w:r>
    </w:p>
    <w:p w:rsidR="004A7D0C" w:rsidRDefault="004A7D0C" w:rsidP="004A7D0C"/>
    <w:p w:rsidR="009022DF" w:rsidRDefault="009022DF" w:rsidP="004A7D0C"/>
    <w:p w:rsidR="004C4733" w:rsidRPr="004C4733" w:rsidRDefault="004C4733" w:rsidP="004C4733">
      <w:pPr>
        <w:rPr>
          <w:b/>
          <w:i/>
        </w:rPr>
      </w:pPr>
      <w:r>
        <w:rPr>
          <w:b/>
          <w:i/>
        </w:rPr>
        <w:t>New Likelihood Test</w:t>
      </w:r>
    </w:p>
    <w:p w:rsidR="00AB0E95" w:rsidRDefault="0049460F" w:rsidP="0069508A">
      <w:r>
        <w:t xml:space="preserve">A potential problem with using general statistical tests to determine significance for palaeomagnetic data sets is that they do not account for potentially strong correlations that may occur between data that are typically sampled highly non-uniformly </w:t>
      </w:r>
      <w:r w:rsidR="00AB0E95">
        <w:t>though</w:t>
      </w:r>
      <w:r>
        <w:t xml:space="preserve"> time. Here we are attempting to isolate </w:t>
      </w:r>
      <w:r w:rsidR="00AB0E95">
        <w:lastRenderedPageBreak/>
        <w:t>variations on the billion year timescale but need to consider the risk that observed differences in fact arise from over-sampling of periods of unusually high or low field geomagnetic intensity produced by shorter timescale variations. Specifically:</w:t>
      </w:r>
    </w:p>
    <w:p w:rsidR="00AB0E95" w:rsidRDefault="00AB0E95" w:rsidP="00AB0E95">
      <w:pPr>
        <w:pStyle w:val="ListParagraph"/>
        <w:numPr>
          <w:ilvl w:val="0"/>
          <w:numId w:val="8"/>
        </w:numPr>
      </w:pPr>
      <w:r>
        <w:t>Mantle convection may change the heat flowing across the core-mantle boundary causing shifts in the dipole moment lasting tens of millions of years</w:t>
      </w:r>
      <w:hyperlink w:anchor="_ENREF_26" w:tooltip="Biggin, 2012 #962" w:history="1">
        <w:r w:rsidR="007B51D6">
          <w:fldChar w:fldCharType="begin">
            <w:fldData xml:space="preserve">PEVuZE5vdGU+PENpdGU+PEF1dGhvcj5CaWdnaW48L0F1dGhvcj48WWVhcj4yMDEyPC9ZZWFyPjxS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</w:fldData>
          </w:fldChar>
        </w:r>
        <w:r w:rsidR="007B51D6">
          <w:instrText xml:space="preserve"> ADDIN EN.CITE </w:instrText>
        </w:r>
        <w:r w:rsidR="007B51D6">
          <w:fldChar w:fldCharType="begin">
            <w:fldData xml:space="preserve">PEVuZE5vdGU+PENpdGU+PEF1dGhvcj5CaWdnaW48L0F1dGhvcj48WWVhcj4yMDEyPC9ZZWFyPjxS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6</w:t>
        </w:r>
        <w:r w:rsidR="007B51D6">
          <w:fldChar w:fldCharType="end"/>
        </w:r>
      </w:hyperlink>
    </w:p>
    <w:p w:rsidR="00AB0E95" w:rsidRDefault="00AB0E95" w:rsidP="00AB0E95">
      <w:pPr>
        <w:pStyle w:val="ListParagraph"/>
        <w:numPr>
          <w:ilvl w:val="0"/>
          <w:numId w:val="8"/>
        </w:numPr>
      </w:pPr>
      <w:r>
        <w:t xml:space="preserve">Secular variation, reflecting the intrinsic operation of the geodynamo may produce similar shifts lasting up to a few hundred </w:t>
      </w:r>
      <w:proofErr w:type="spellStart"/>
      <w:r>
        <w:t>kyr</w:t>
      </w:r>
      <w:proofErr w:type="spellEnd"/>
      <w:r w:rsidRPr="00AB0E95">
        <w:t xml:space="preserve"> </w:t>
      </w:r>
      <w:hyperlink w:anchor="_ENREF_21" w:tooltip="Valet, 2005 #199" w:history="1">
        <w:r w:rsidR="007B51D6">
          <w:fldChar w:fldCharType="begin"/>
        </w:r>
        <w:r w:rsidR="007B51D6">
          <w:instrText xml:space="preserve"> ADDIN EN.CITE &lt;EndNote&gt;&lt;Cite&gt;&lt;Author&gt;Valet&lt;/Author&gt;&lt;Year&gt;2005&lt;/Year&gt;&lt;RecNum&gt;199&lt;/RecNum&gt;&lt;DisplayText&gt;&lt;style face="superscript"&gt;21&lt;/style&gt;&lt;/DisplayText&gt;&lt;record&gt;&lt;rec-number&gt;199&lt;/rec-number&gt;&lt;foreign-keys&gt;&lt;key app="EN" db-id="9rss5rswyw2rs9e0apgv9dwo2wvaax5wwrfw" timestamp="0"&gt;199&lt;/key&gt;&lt;/foreign-keys&gt;&lt;ref-type name="Journal Article"&gt;17&lt;/ref-type&gt;&lt;contributors&gt;&lt;authors&gt;&lt;author&gt;Valet, J. P.&lt;/author&gt;&lt;author&gt;Meynadier, L.&lt;/author&gt;&lt;author&gt;Guyodo, Y.&lt;/author&gt;&lt;/authors&gt;&lt;/contributors&gt;&lt;auth-address&gt;Valet, J. P.&amp;#xD;Inst Phys Globe, CNRS, UMR Geomagnetisme &amp;amp; Paleomagnetisme 7577, 4 Pl Jussieu, F-75252 Paris, France&amp;#xD;Inst Phys Globe, CNRS, UMR Geomagnetisme &amp;amp; Paleomagnetisme 7577, F-75252 Paris, France&amp;#xD;Inst Phys Globe, CNRS, UMR Geochim &amp;amp; Cosmochim7579, F-75252 Paris, France&amp;#xD;Lab Sci Climat &amp;amp; Environm, F-91190 Gif Sur Yvette, France&lt;/auth-address&gt;&lt;titles&gt;&lt;title&gt;Geomagnetic dipole strength and reversal rate over the past two million years&lt;/title&gt;&lt;secondary-title&gt;Nature&lt;/secondary-title&gt;&lt;alt-title&gt;Nature&amp;#xD;Nature&lt;/alt-title&gt;&lt;/titles&gt;&lt;periodical&gt;&lt;full-title&gt;Nature&lt;/full-title&gt;&lt;abbr-1&gt;Nature&lt;/abbr-1&gt;&lt;/periodical&gt;&lt;pages&gt;802-805&lt;/pages&gt;&lt;volume&gt;435&lt;/volume&gt;&lt;number&gt;7043&lt;/number&gt;&lt;keywords&gt;&lt;keyword&gt;field intensity&lt;/keyword&gt;&lt;keyword&gt;relative paleointensity&lt;/keyword&gt;&lt;keyword&gt;jaramillo subchron&lt;/keyword&gt;&lt;keyword&gt;sediments&lt;/keyword&gt;&lt;keyword&gt;matuyama&lt;/keyword&gt;&lt;keyword&gt;record&lt;/keyword&gt;&lt;keyword&gt;core&lt;/keyword&gt;&lt;keyword&gt;sea&lt;/keyword&gt;&lt;keyword&gt;pacific&lt;/keyword&gt;&lt;keyword&gt;magnetization&lt;/keyword&gt;&lt;/keywords&gt;&lt;dates&gt;&lt;year&gt;2005&lt;/year&gt;&lt;pub-dates&gt;&lt;date&gt;JUN 9&lt;/date&gt;&lt;/pub-dates&gt;&lt;/dates&gt;&lt;accession-num&gt;ISI:000229638700047&lt;/accession-num&gt;&lt;label&gt;Nature Publishing Group&lt;/label&gt;&lt;urls&gt;&lt;related-urls&gt;&lt;url&gt;&amp;lt;Go to ISI&amp;gt;://000229638700047&lt;/url&gt;&lt;/related-urls&gt;&lt;/urls&gt;&lt;/record&gt;&lt;/Cite&gt;&lt;/EndNote&gt;</w:instrText>
        </w:r>
        <w:r w:rsidR="007B51D6">
          <w:fldChar w:fldCharType="separate"/>
        </w:r>
        <w:r w:rsidR="007B51D6" w:rsidRPr="007B51D6">
          <w:rPr>
            <w:noProof/>
            <w:vertAlign w:val="superscript"/>
          </w:rPr>
          <w:t>21</w:t>
        </w:r>
        <w:r w:rsidR="007B51D6">
          <w:fldChar w:fldCharType="end"/>
        </w:r>
      </w:hyperlink>
      <w:r>
        <w:t xml:space="preserve">  </w:t>
      </w:r>
    </w:p>
    <w:p w:rsidR="003E6B7E" w:rsidRDefault="003E6B7E" w:rsidP="003E6B7E">
      <w:r>
        <w:t xml:space="preserve">Our understanding of the above processes is incomplete even for recent times and is very poor for the Precambrian period </w:t>
      </w:r>
      <w:r w:rsidR="003F4FC9">
        <w:t xml:space="preserve">with </w:t>
      </w:r>
      <w:r>
        <w:t>which we are concerned with in this study. Neverth</w:t>
      </w:r>
      <w:r w:rsidR="003F4FC9">
        <w:t>e</w:t>
      </w:r>
      <w:r>
        <w:t xml:space="preserve">less, we designed a test </w:t>
      </w:r>
      <w:r w:rsidR="003F4FC9">
        <w:t>which attempted to incorporate</w:t>
      </w:r>
      <w:r>
        <w:t xml:space="preserve"> Process 2 </w:t>
      </w:r>
      <w:r w:rsidR="003F4FC9">
        <w:t xml:space="preserve">by using a record of dipole moment variations for </w:t>
      </w:r>
      <w:r>
        <w:t>the last 2 million years</w:t>
      </w:r>
      <w:hyperlink w:anchor="_ENREF_20" w:tooltip="Ziegler, 2011 #1050" w:history="1">
        <w:r w:rsidR="007B51D6">
          <w:fldChar w:fldCharType="begin">
            <w:fldData xml:space="preserve">PEVuZE5vdGU+PENpdGU+PEF1dGhvcj5aaWVnbGVyPC9BdXRob3I+PFllYXI+MjAxMTwvWWVhcj48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</w:fldData>
          </w:fldChar>
        </w:r>
        <w:r w:rsidR="007B51D6">
          <w:instrText xml:space="preserve"> ADDIN EN.CITE </w:instrText>
        </w:r>
        <w:r w:rsidR="007B51D6">
          <w:fldChar w:fldCharType="begin">
            <w:fldData xml:space="preserve">PEVuZE5vdGU+PENpdGU+PEF1dGhvcj5aaWVnbGVyPC9BdXRob3I+PFllYXI+MjAxMTwvWWVhcj48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0</w:t>
        </w:r>
        <w:r w:rsidR="007B51D6">
          <w:fldChar w:fldCharType="end"/>
        </w:r>
      </w:hyperlink>
      <w:r>
        <w:t xml:space="preserve"> </w:t>
      </w:r>
      <w:r w:rsidR="003F4FC9">
        <w:t xml:space="preserve">and, further, allowed this to be rescaled (producing variations in the long term average of up to a factor of 3) to account for Process 1. </w:t>
      </w:r>
      <w:r w:rsidR="00B41BC4">
        <w:t>The test was later repeated allowing for variations of up to a factor of 6 and 12 from Process 1.</w:t>
      </w:r>
    </w:p>
    <w:p w:rsidR="003E6B7E" w:rsidRDefault="003F4FC9" w:rsidP="003E6B7E">
      <w:r>
        <w:t xml:space="preserve">It is impossible to be certain whether our rescaled </w:t>
      </w:r>
      <w:r w:rsidR="003E6B7E">
        <w:t xml:space="preserve">models are representative for the time periods being tested. </w:t>
      </w:r>
      <w:r>
        <w:t>Nevertheless, we point out that</w:t>
      </w:r>
      <w:r w:rsidR="003E6B7E">
        <w:t xml:space="preserve"> the minimum (5 ZAm</w:t>
      </w:r>
      <w:r w:rsidR="003E6B7E">
        <w:rPr>
          <w:vertAlign w:val="superscript"/>
        </w:rPr>
        <w:t>2</w:t>
      </w:r>
      <w:r w:rsidR="003E6B7E">
        <w:t>), maximum (143 ZAm</w:t>
      </w:r>
      <w:r w:rsidR="003E6B7E">
        <w:rPr>
          <w:vertAlign w:val="superscript"/>
        </w:rPr>
        <w:t>2</w:t>
      </w:r>
      <w:r w:rsidR="003E6B7E">
        <w:t>) and median (54 ZAm</w:t>
      </w:r>
      <w:r w:rsidR="003E6B7E">
        <w:rPr>
          <w:vertAlign w:val="superscript"/>
        </w:rPr>
        <w:t>2</w:t>
      </w:r>
      <w:r w:rsidR="003E6B7E">
        <w:t>) values generated by the</w:t>
      </w:r>
      <w:r>
        <w:t>m</w:t>
      </w:r>
      <w:r w:rsidR="003E6B7E">
        <w:t xml:space="preserve"> </w:t>
      </w:r>
      <w:r w:rsidR="00B41BC4">
        <w:t xml:space="preserve">(utilising a factor of 3 variation for Process 1) </w:t>
      </w:r>
      <w:r w:rsidR="003E6B7E">
        <w:t>do at least appear to be similar to those observed in the measured values</w:t>
      </w:r>
      <w:r>
        <w:t xml:space="preserve"> that we are testing (figure </w:t>
      </w:r>
      <w:r w:rsidR="00317020">
        <w:t>2</w:t>
      </w:r>
      <w:r>
        <w:t>)</w:t>
      </w:r>
      <w:r w:rsidR="003E6B7E">
        <w:t>.</w:t>
      </w:r>
      <w:r w:rsidR="003332C3">
        <w:t xml:space="preserve"> Also, the test outlined below compares relative rather than absolute differences; therefore a very good fit is not required.</w:t>
      </w:r>
    </w:p>
    <w:p w:rsidR="001733A6" w:rsidRDefault="001733A6" w:rsidP="0069508A">
      <w:r>
        <w:t>For the purpose of the tailored likelihood test, we first assigned every measurement in our Q</w:t>
      </w:r>
      <w:r w:rsidRPr="008D2CF1">
        <w:rPr>
          <w:vertAlign w:val="subscript"/>
        </w:rPr>
        <w:t>PI</w:t>
      </w:r>
      <w:r>
        <w:t xml:space="preserve"> ≥ </w:t>
      </w:r>
      <w:proofErr w:type="gramStart"/>
      <w:r>
        <w:t>3 subset</w:t>
      </w:r>
      <w:proofErr w:type="gramEnd"/>
      <w:r>
        <w:t xml:space="preserve"> to a “Mantle Group” and a “Secular Variation </w:t>
      </w:r>
      <w:r w:rsidR="00CE225D">
        <w:t xml:space="preserve">(SV) </w:t>
      </w:r>
      <w:r>
        <w:t>Group” (</w:t>
      </w:r>
      <w:r w:rsidR="005C57D8">
        <w:t>Supplementary Table 2</w:t>
      </w:r>
      <w:r>
        <w:t xml:space="preserve">). </w:t>
      </w:r>
    </w:p>
    <w:p w:rsidR="0069508A" w:rsidRDefault="001733A6" w:rsidP="001733A6">
      <w:pPr>
        <w:pStyle w:val="ListParagraph"/>
        <w:numPr>
          <w:ilvl w:val="0"/>
          <w:numId w:val="3"/>
        </w:numPr>
      </w:pPr>
      <w:r>
        <w:t>Each Mantle Group comprised results whose stated age was within 50</w:t>
      </w:r>
      <w:r w:rsidR="008D2CF1">
        <w:t xml:space="preserve"> </w:t>
      </w:r>
      <w:proofErr w:type="spellStart"/>
      <w:r>
        <w:t>Myr</w:t>
      </w:r>
      <w:proofErr w:type="spellEnd"/>
      <w:r>
        <w:t xml:space="preserve"> of one another. Where estimates could be non-uniquely assigned to Mantle Groups, they were placed in with the estimates whose age was closest to their own.  </w:t>
      </w:r>
    </w:p>
    <w:p w:rsidR="001733A6" w:rsidRDefault="001733A6" w:rsidP="001733A6">
      <w:pPr>
        <w:pStyle w:val="ListParagraph"/>
        <w:numPr>
          <w:ilvl w:val="0"/>
          <w:numId w:val="3"/>
        </w:numPr>
      </w:pPr>
      <w:r>
        <w:t>Each SV Group comprised results which had the same stated age</w:t>
      </w:r>
      <w:r w:rsidR="008D2CF1">
        <w:t xml:space="preserve">. If results had the same age but were assigned different </w:t>
      </w:r>
      <w:r>
        <w:t>polarit</w:t>
      </w:r>
      <w:r w:rsidR="008D2CF1">
        <w:t>ies,</w:t>
      </w:r>
      <w:r>
        <w:t xml:space="preserve"> </w:t>
      </w:r>
      <w:r w:rsidR="00477B2D">
        <w:t xml:space="preserve">they </w:t>
      </w:r>
      <w:r w:rsidR="008D2CF1">
        <w:t>were placed in separate SV groups.</w:t>
      </w:r>
    </w:p>
    <w:p w:rsidR="003C2636" w:rsidRDefault="001733A6" w:rsidP="003C2636">
      <w:r>
        <w:t>The l</w:t>
      </w:r>
      <w:r w:rsidR="0069508A">
        <w:t>ikelihood test</w:t>
      </w:r>
      <w:r>
        <w:t xml:space="preserve"> </w:t>
      </w:r>
      <w:r w:rsidR="003C2636">
        <w:t xml:space="preserve">estimated the probability of differences of the </w:t>
      </w:r>
      <w:r w:rsidR="003332C3">
        <w:t xml:space="preserve">relative </w:t>
      </w:r>
      <w:r w:rsidR="003C2636">
        <w:t>magnitude observed between the dipole moment distributions from two intervals (EARLY, MID and/or LATE) being arrived at by chance alone</w:t>
      </w:r>
      <w:r w:rsidR="00477B2D">
        <w:t xml:space="preserve"> subject to simulated effects of </w:t>
      </w:r>
      <w:r w:rsidR="003F4FC9">
        <w:t>processes 1 and 2 above</w:t>
      </w:r>
      <w:r w:rsidR="003C2636">
        <w:t xml:space="preserve">. Firstly, for each real </w:t>
      </w:r>
      <w:r w:rsidR="00AA35B3">
        <w:t xml:space="preserve">pair of </w:t>
      </w:r>
      <w:r w:rsidR="003C2636">
        <w:t>dataset</w:t>
      </w:r>
      <w:r w:rsidR="00AA35B3">
        <w:t>s</w:t>
      </w:r>
      <w:r w:rsidR="003C2636">
        <w:t>, the following were calculated</w:t>
      </w:r>
      <w:r w:rsidR="00477B2D">
        <w:t>:</w:t>
      </w:r>
    </w:p>
    <w:p w:rsidR="003C2636" w:rsidRDefault="003C2636" w:rsidP="003C2636">
      <w:pPr>
        <w:pStyle w:val="ListParagraph"/>
        <w:numPr>
          <w:ilvl w:val="1"/>
          <w:numId w:val="4"/>
        </w:numPr>
      </w:pPr>
      <w:r>
        <w:t xml:space="preserve">The relative difference in the medians </w:t>
      </w:r>
      <w:r w:rsidR="00891BE2">
        <w:t>(expressed as a percentage of the smaller value)</w:t>
      </w:r>
    </w:p>
    <w:p w:rsidR="003C2636" w:rsidRDefault="003C2636" w:rsidP="003C2636">
      <w:pPr>
        <w:pStyle w:val="ListParagraph"/>
        <w:numPr>
          <w:ilvl w:val="1"/>
          <w:numId w:val="4"/>
        </w:numPr>
      </w:pPr>
      <w:r>
        <w:t>The relative difference in the interquartile ranges</w:t>
      </w:r>
      <w:r w:rsidR="00891BE2">
        <w:t xml:space="preserve"> (</w:t>
      </w:r>
      <w:r w:rsidR="00CE225D">
        <w:t xml:space="preserve">IQRs; </w:t>
      </w:r>
      <w:r w:rsidR="00891BE2">
        <w:t>expressed as a percentage of the smaller value)</w:t>
      </w:r>
    </w:p>
    <w:p w:rsidR="003C2636" w:rsidRDefault="003C2636" w:rsidP="003C2636">
      <w:pPr>
        <w:pStyle w:val="ListParagraph"/>
        <w:numPr>
          <w:ilvl w:val="1"/>
          <w:numId w:val="4"/>
        </w:numPr>
      </w:pPr>
      <w:r>
        <w:t xml:space="preserve">The P-value associated with a Kolmogorov-Smirnov test for  equality of distribution </w:t>
      </w:r>
    </w:p>
    <w:p w:rsidR="001C5F56" w:rsidRDefault="003C2636" w:rsidP="001C5F56">
      <w:r>
        <w:t xml:space="preserve">Subsequently, these were compared to similar values produced by </w:t>
      </w:r>
      <w:r w:rsidR="001C5F56">
        <w:t xml:space="preserve">2 </w:t>
      </w:r>
      <w:r>
        <w:t xml:space="preserve">pseudo-datasets </w:t>
      </w:r>
      <w:r w:rsidR="001C5F56">
        <w:t>which were of equal size to the real datasets and which contained identical</w:t>
      </w:r>
      <w:r w:rsidR="00AA35B3">
        <w:t>ly sized and configured</w:t>
      </w:r>
      <w:r w:rsidR="001C5F56">
        <w:t xml:space="preserve"> Mantle Groups and Secular Variation Groups. These pairs of pseudo-datasets were derived</w:t>
      </w:r>
      <w:r>
        <w:t xml:space="preserve"> by 10,000 iterations of the following procedure</w:t>
      </w:r>
      <w:r w:rsidR="00907CAE">
        <w:t xml:space="preserve"> (see example in </w:t>
      </w:r>
      <w:r w:rsidR="00C00DBE">
        <w:t>E</w:t>
      </w:r>
      <w:r w:rsidR="00317020">
        <w:t xml:space="preserve">xtended </w:t>
      </w:r>
      <w:r w:rsidR="00C00DBE">
        <w:t>D</w:t>
      </w:r>
      <w:r w:rsidR="00317020">
        <w:t xml:space="preserve">ata </w:t>
      </w:r>
      <w:r w:rsidR="00C00DBE">
        <w:t>F</w:t>
      </w:r>
      <w:r w:rsidR="00317020">
        <w:t>igure 7</w:t>
      </w:r>
      <w:r w:rsidR="00907CAE">
        <w:t>)</w:t>
      </w:r>
      <w:r w:rsidR="001C5F56">
        <w:t>:</w:t>
      </w:r>
    </w:p>
    <w:p w:rsidR="001C5F56" w:rsidRDefault="001733A6" w:rsidP="004C4733">
      <w:pPr>
        <w:pStyle w:val="ListParagraph"/>
        <w:numPr>
          <w:ilvl w:val="0"/>
          <w:numId w:val="5"/>
        </w:numPr>
      </w:pPr>
      <w:r>
        <w:lastRenderedPageBreak/>
        <w:t>For each Mantle Group, the PADM2M model</w:t>
      </w:r>
      <w:hyperlink w:anchor="_ENREF_22" w:tooltip="Ziegler, 2011 #1050" w:history="1"/>
      <w:hyperlink w:anchor="_ENREF_20" w:tooltip="Ziegler, 2011 #1050" w:history="1">
        <w:r w:rsidR="007B51D6">
          <w:fldChar w:fldCharType="begin">
            <w:fldData xml:space="preserve">PEVuZE5vdGU+PENpdGU+PEF1dGhvcj5aaWVnbGVyPC9BdXRob3I+PFllYXI+MjAxMTwvWWVhcj48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</w:fldData>
          </w:fldChar>
        </w:r>
        <w:r w:rsidR="007B51D6">
          <w:instrText xml:space="preserve"> ADDIN EN.CITE </w:instrText>
        </w:r>
        <w:r w:rsidR="007B51D6">
          <w:fldChar w:fldCharType="begin">
            <w:fldData xml:space="preserve">PEVuZE5vdGU+PENpdGU+PEF1dGhvcj5aaWVnbGVyPC9BdXRob3I+PFllYXI+MjAxMTwvWWVhcj48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</w:fldData>
          </w:fldChar>
        </w:r>
        <w:r w:rsidR="007B51D6">
          <w:instrText xml:space="preserve"> ADDIN EN.CITE.DATA </w:instrText>
        </w:r>
        <w:r w:rsidR="007B51D6">
          <w:fldChar w:fldCharType="end"/>
        </w:r>
        <w:r w:rsidR="007B51D6">
          <w:fldChar w:fldCharType="separate"/>
        </w:r>
        <w:r w:rsidR="007B51D6" w:rsidRPr="007B51D6">
          <w:rPr>
            <w:noProof/>
            <w:vertAlign w:val="superscript"/>
          </w:rPr>
          <w:t>20</w:t>
        </w:r>
        <w:r w:rsidR="007B51D6">
          <w:fldChar w:fldCharType="end"/>
        </w:r>
      </w:hyperlink>
      <w:r>
        <w:t xml:space="preserve"> of dipole moment variations for the last 2 </w:t>
      </w:r>
      <w:proofErr w:type="spellStart"/>
      <w:r>
        <w:t>Myr</w:t>
      </w:r>
      <w:proofErr w:type="spellEnd"/>
      <w:r>
        <w:t xml:space="preserve"> was rescaled using a factor </w:t>
      </w:r>
      <w:r w:rsidR="00477B2D">
        <w:t xml:space="preserve">drawn at random from a uniform distribution </w:t>
      </w:r>
      <w:r w:rsidR="0076288C">
        <w:t>with a range of</w:t>
      </w:r>
      <w:r w:rsidR="00477B2D">
        <w:t xml:space="preserve"> </w:t>
      </w:r>
      <w:r>
        <w:t>0.5</w:t>
      </w:r>
      <w:r w:rsidR="0076288C">
        <w:t xml:space="preserve"> to</w:t>
      </w:r>
      <w:r>
        <w:t xml:space="preserve"> 1.5</w:t>
      </w:r>
      <w:r w:rsidR="00B41BC4">
        <w:t xml:space="preserve"> (</w:t>
      </w:r>
      <w:r w:rsidR="00D23720">
        <w:t xml:space="preserve">or </w:t>
      </w:r>
      <w:r w:rsidR="00B41BC4">
        <w:t xml:space="preserve">0.375 to 2.25 for </w:t>
      </w:r>
      <w:r w:rsidR="00D23720">
        <w:t xml:space="preserve">rescaling </w:t>
      </w:r>
      <w:r w:rsidR="00B41BC4">
        <w:t xml:space="preserve">factor 6 and 0.25 to 3.00 for </w:t>
      </w:r>
      <w:r w:rsidR="00D23720">
        <w:t xml:space="preserve">rescaling </w:t>
      </w:r>
      <w:r w:rsidR="00B41BC4">
        <w:t>factor 12)</w:t>
      </w:r>
      <w:r>
        <w:t>.</w:t>
      </w:r>
      <w:r w:rsidR="00D05CDB">
        <w:t xml:space="preserve"> This was done to incorporate variations that might plausibly arise from mantle forcing of the geodynamo into the test.  </w:t>
      </w:r>
    </w:p>
    <w:p w:rsidR="001C5F56" w:rsidRDefault="001733A6" w:rsidP="001C5F56">
      <w:pPr>
        <w:pStyle w:val="ListParagraph"/>
        <w:numPr>
          <w:ilvl w:val="0"/>
          <w:numId w:val="5"/>
        </w:numPr>
      </w:pPr>
      <w:r>
        <w:t>For each Secular Variation Group within the Mantle Group</w:t>
      </w:r>
      <w:r w:rsidR="008D39E3">
        <w:t xml:space="preserve">, a 200 </w:t>
      </w:r>
      <w:proofErr w:type="spellStart"/>
      <w:r w:rsidR="008D39E3">
        <w:t>kyr</w:t>
      </w:r>
      <w:proofErr w:type="spellEnd"/>
      <w:r w:rsidR="008D39E3">
        <w:t xml:space="preserve"> continuous sub-interval within the rescaled model was selected</w:t>
      </w:r>
      <w:r w:rsidR="00477B2D">
        <w:t xml:space="preserve"> at random</w:t>
      </w:r>
      <w:r w:rsidR="001C5F56">
        <w:t xml:space="preserve">. </w:t>
      </w:r>
      <w:r w:rsidR="00D05CDB">
        <w:t xml:space="preserve">This was done to allow for data from the same Secular Variation Group to be plausibly clustered in time. </w:t>
      </w:r>
    </w:p>
    <w:p w:rsidR="001C5F56" w:rsidRDefault="008D39E3" w:rsidP="001C5F56">
      <w:pPr>
        <w:pStyle w:val="ListParagraph"/>
        <w:numPr>
          <w:ilvl w:val="0"/>
          <w:numId w:val="5"/>
        </w:numPr>
      </w:pPr>
      <w:r>
        <w:t>For each measurement within the Secular Variation Group, a dipole moment estimate was randomly selected from within the sub-interval</w:t>
      </w:r>
      <w:r w:rsidR="00AA35B3">
        <w:t>.</w:t>
      </w:r>
    </w:p>
    <w:p w:rsidR="00AA35B3" w:rsidRDefault="001C5F56" w:rsidP="0069508A">
      <w:r>
        <w:t>The like</w:t>
      </w:r>
      <w:r w:rsidR="00DD3D50">
        <w:t>li</w:t>
      </w:r>
      <w:r>
        <w:t>hood of obtaining each of the values in a-c above by chance alone</w:t>
      </w:r>
      <w:r w:rsidR="0076288C">
        <w:t xml:space="preserve"> (</w:t>
      </w:r>
      <w:r w:rsidR="00AA35B3">
        <w:t>P</w:t>
      </w:r>
      <w:r w:rsidR="002D0473">
        <w:t>(M</w:t>
      </w:r>
      <w:r w:rsidR="00AA35B3">
        <w:t xml:space="preserve">ed), P(IQR) and P(KS) in </w:t>
      </w:r>
      <w:r w:rsidR="005C57D8">
        <w:t>Extended Data Table 1</w:t>
      </w:r>
      <w:r w:rsidR="0076288C">
        <w:t>)</w:t>
      </w:r>
      <w:r w:rsidR="00AA35B3">
        <w:t xml:space="preserve"> </w:t>
      </w:r>
      <w:r>
        <w:t xml:space="preserve">was estimated by the </w:t>
      </w:r>
      <w:r w:rsidR="004C4733">
        <w:t>fraction</w:t>
      </w:r>
      <w:r>
        <w:t xml:space="preserve"> of the 10,000 randomly generated pseudo-datasets </w:t>
      </w:r>
      <w:r w:rsidR="00AA35B3">
        <w:t xml:space="preserve">that </w:t>
      </w:r>
      <w:r>
        <w:t>produced differences of the same or larger magnitude</w:t>
      </w:r>
      <w:r w:rsidR="00AA35B3">
        <w:t xml:space="preserve"> in these values</w:t>
      </w:r>
      <w:r>
        <w:t xml:space="preserve">. </w:t>
      </w:r>
    </w:p>
    <w:p w:rsidR="00AA35B3" w:rsidRDefault="001C5F56" w:rsidP="00AA35B3">
      <w:r>
        <w:t xml:space="preserve">The </w:t>
      </w:r>
      <w:r w:rsidR="00AA35B3">
        <w:t xml:space="preserve">likelihood </w:t>
      </w:r>
      <w:r w:rsidR="004C4733">
        <w:t xml:space="preserve">of simultaneously obtaining such differences </w:t>
      </w:r>
      <w:r w:rsidR="0076288C">
        <w:t>(</w:t>
      </w:r>
      <w:proofErr w:type="gramStart"/>
      <w:r>
        <w:t>P(</w:t>
      </w:r>
      <w:proofErr w:type="gramEnd"/>
      <w:r>
        <w:t xml:space="preserve">all) in </w:t>
      </w:r>
      <w:r w:rsidR="005C57D8">
        <w:t>Extended Data Table 1</w:t>
      </w:r>
      <w:r w:rsidR="0076288C">
        <w:t>)</w:t>
      </w:r>
      <w:r w:rsidR="00AA35B3">
        <w:t xml:space="preserve"> was estimated by the </w:t>
      </w:r>
      <w:r w:rsidR="004C4733">
        <w:t>fraction</w:t>
      </w:r>
      <w:r w:rsidR="00AA35B3">
        <w:t xml:space="preserve"> of the 10,000 randomly generated pseudo-datasets which produced differences of the same or larger magnitude in all three of the values simultaneously. </w:t>
      </w:r>
    </w:p>
    <w:p w:rsidR="000F31F2" w:rsidRDefault="000F31F2" w:rsidP="00AA35B3"/>
    <w:p w:rsidR="004C4733" w:rsidRPr="004C4733" w:rsidRDefault="004C4733" w:rsidP="00AA35B3">
      <w:pPr>
        <w:rPr>
          <w:b/>
          <w:i/>
        </w:rPr>
      </w:pPr>
      <w:r w:rsidRPr="004C4733">
        <w:rPr>
          <w:b/>
          <w:i/>
        </w:rPr>
        <w:t>RECENT Dataset</w:t>
      </w:r>
    </w:p>
    <w:p w:rsidR="009D71B8" w:rsidRDefault="009D71B8" w:rsidP="00AA35B3">
      <w:r>
        <w:t xml:space="preserve">Our RECENT data-set consists of all measurements of V(A)DM in the PINT database </w:t>
      </w:r>
      <w:r w:rsidR="00751339">
        <w:t xml:space="preserve">at the site-mean level that are </w:t>
      </w:r>
      <w:r>
        <w:t xml:space="preserve">derived from rocks </w:t>
      </w:r>
      <w:r w:rsidR="0076288C">
        <w:t xml:space="preserve">with a stated age between 1 and </w:t>
      </w:r>
      <w:r>
        <w:t xml:space="preserve">500 </w:t>
      </w:r>
      <w:proofErr w:type="spellStart"/>
      <w:r>
        <w:t>Myr</w:t>
      </w:r>
      <w:proofErr w:type="spellEnd"/>
      <w:r w:rsidR="00365A84">
        <w:t xml:space="preserve">. The interval </w:t>
      </w:r>
      <w:r w:rsidR="0076288C">
        <w:t xml:space="preserve">0-1 </w:t>
      </w:r>
      <w:proofErr w:type="spellStart"/>
      <w:r w:rsidR="0076288C">
        <w:t>Myr</w:t>
      </w:r>
      <w:proofErr w:type="spellEnd"/>
      <w:r w:rsidR="0076288C">
        <w:t xml:space="preserve"> was excluded to minimise skewing of the dataset </w:t>
      </w:r>
      <w:r>
        <w:t xml:space="preserve">and </w:t>
      </w:r>
      <w:r w:rsidR="00365A84">
        <w:t xml:space="preserve">estimates were further required to </w:t>
      </w:r>
      <w:r>
        <w:t>meet the following criteria:</w:t>
      </w:r>
    </w:p>
    <w:p w:rsidR="009D71B8" w:rsidRDefault="009D71B8" w:rsidP="009D71B8">
      <w:pPr>
        <w:pStyle w:val="ListParagraph"/>
        <w:numPr>
          <w:ilvl w:val="0"/>
          <w:numId w:val="6"/>
        </w:numPr>
      </w:pPr>
      <w:r>
        <w:t>The Q</w:t>
      </w:r>
      <w:r w:rsidRPr="004C4733">
        <w:rPr>
          <w:vertAlign w:val="subscript"/>
        </w:rPr>
        <w:t>PI</w:t>
      </w:r>
      <w:r>
        <w:t xml:space="preserve"> criterion STAT</w:t>
      </w:r>
      <w:r w:rsidR="00751339">
        <w:t xml:space="preserve"> which</w:t>
      </w:r>
      <w:r>
        <w:t xml:space="preserve"> </w:t>
      </w:r>
      <w:r w:rsidR="00751339">
        <w:t>stipulates that the number of sample palaeointensity measurements comprising the mean is ≥ 5 and that the associated standard deviation is ≤ 25% of the mean value.</w:t>
      </w:r>
    </w:p>
    <w:p w:rsidR="00751339" w:rsidRDefault="00751339" w:rsidP="009D71B8">
      <w:pPr>
        <w:pStyle w:val="ListParagraph"/>
        <w:numPr>
          <w:ilvl w:val="0"/>
          <w:numId w:val="6"/>
        </w:numPr>
      </w:pPr>
      <w:r>
        <w:t>The use of one of the following palaeointensity techniques</w:t>
      </w:r>
      <w:r w:rsidR="003332C3">
        <w:t>:</w:t>
      </w:r>
      <w:r>
        <w:t xml:space="preserve"> T+ (</w:t>
      </w:r>
      <w:proofErr w:type="spellStart"/>
      <w:r>
        <w:t>Thellier</w:t>
      </w:r>
      <w:proofErr w:type="spellEnd"/>
      <w:r>
        <w:t xml:space="preserve"> with </w:t>
      </w:r>
      <w:proofErr w:type="spellStart"/>
      <w:r>
        <w:t>pTRM</w:t>
      </w:r>
      <w:proofErr w:type="spellEnd"/>
      <w:r>
        <w:t xml:space="preserve"> checks), M+ (Microwave with </w:t>
      </w:r>
      <w:proofErr w:type="spellStart"/>
      <w:r>
        <w:t>pTRM</w:t>
      </w:r>
      <w:proofErr w:type="spellEnd"/>
      <w:r>
        <w:t xml:space="preserve"> checks), LTD-DHT Shaw or some combination of techniques including at least one of the above. This </w:t>
      </w:r>
      <w:r w:rsidR="0076288C">
        <w:t xml:space="preserve">should </w:t>
      </w:r>
      <w:r>
        <w:t>ensure that all results meet the ALT criterion of the Q</w:t>
      </w:r>
      <w:r w:rsidRPr="00751339">
        <w:rPr>
          <w:vertAlign w:val="subscript"/>
        </w:rPr>
        <w:t>PI</w:t>
      </w:r>
      <w:r>
        <w:t xml:space="preserve"> set.</w:t>
      </w:r>
    </w:p>
    <w:p w:rsidR="00751339" w:rsidRDefault="00751339" w:rsidP="00751339">
      <w:r>
        <w:t xml:space="preserve">These criteria were chosen as they </w:t>
      </w:r>
      <w:r w:rsidR="00904C74">
        <w:t xml:space="preserve">are two of the most important indications of reliability and can be easily applied to measurements in the PINT database without requiring that the original manuscript is rechecked. They </w:t>
      </w:r>
      <w:r w:rsidR="0076288C">
        <w:t xml:space="preserve">should </w:t>
      </w:r>
      <w:r w:rsidR="00904C74">
        <w:t>ensure that the RECENT dataset comprises measurements with associated Q</w:t>
      </w:r>
      <w:r w:rsidR="00904C74" w:rsidRPr="00904C74">
        <w:rPr>
          <w:vertAlign w:val="subscript"/>
        </w:rPr>
        <w:t xml:space="preserve">PI </w:t>
      </w:r>
      <w:r w:rsidR="00904C74">
        <w:t>values of at least 2. Previous experience suggests that the vast majority of this dataset will also satisfy the AGE criterion and many will also satisfy others too. We therefore expect that the median Q</w:t>
      </w:r>
      <w:r w:rsidR="00904C74">
        <w:rPr>
          <w:vertAlign w:val="subscript"/>
        </w:rPr>
        <w:t>PI</w:t>
      </w:r>
      <w:r w:rsidR="00904C74">
        <w:t xml:space="preserve"> for </w:t>
      </w:r>
      <w:r w:rsidR="00365A84">
        <w:t xml:space="preserve">the 218 estimates comprising the </w:t>
      </w:r>
      <w:r w:rsidR="00904C74">
        <w:t xml:space="preserve">RECENT </w:t>
      </w:r>
      <w:r w:rsidR="00365A84">
        <w:t xml:space="preserve">dataset to be </w:t>
      </w:r>
      <w:r w:rsidR="0076288C">
        <w:t xml:space="preserve">either 3 or </w:t>
      </w:r>
      <w:r w:rsidR="00904C74">
        <w:t>4.</w:t>
      </w:r>
      <w:r w:rsidR="0076288C">
        <w:t xml:space="preserve"> </w:t>
      </w:r>
      <w:r w:rsidR="00365A84">
        <w:t xml:space="preserve">Some 139 estimates had directional information meeting the requirements defined above and the palaeointensity – inclination relationship is plotted in </w:t>
      </w:r>
      <w:r w:rsidR="003332C3">
        <w:t>E</w:t>
      </w:r>
      <w:r w:rsidR="00317020">
        <w:t xml:space="preserve">xtended </w:t>
      </w:r>
      <w:r w:rsidR="003332C3">
        <w:t>D</w:t>
      </w:r>
      <w:r w:rsidR="00317020">
        <w:t xml:space="preserve">ata </w:t>
      </w:r>
      <w:r w:rsidR="00C00DBE">
        <w:t>F</w:t>
      </w:r>
      <w:r w:rsidR="00317020">
        <w:t xml:space="preserve">igure </w:t>
      </w:r>
      <w:r w:rsidR="003332C3">
        <w:t>6</w:t>
      </w:r>
      <w:r w:rsidR="00317020">
        <w:t>b</w:t>
      </w:r>
      <w:r w:rsidR="00365A84">
        <w:t>.</w:t>
      </w:r>
    </w:p>
    <w:p w:rsidR="00E0149D" w:rsidRPr="004C4733" w:rsidRDefault="004C4733">
      <w:pPr>
        <w:rPr>
          <w:b/>
        </w:rPr>
      </w:pPr>
      <w:r w:rsidRPr="004C4733">
        <w:rPr>
          <w:b/>
        </w:rPr>
        <w:t>References</w:t>
      </w:r>
    </w:p>
    <w:p w:rsidR="007B51D6" w:rsidRPr="007B51D6" w:rsidRDefault="00083136" w:rsidP="007B51D6">
      <w:pPr>
        <w:pStyle w:val="EndNoteBibliography"/>
        <w:spacing w:after="0"/>
        <w:ind w:left="720" w:hanging="720"/>
      </w:pPr>
      <w:r>
        <w:lastRenderedPageBreak/>
        <w:fldChar w:fldCharType="begin"/>
      </w:r>
      <w:r>
        <w:instrText xml:space="preserve"> ADDIN EN.REFLIST </w:instrText>
      </w:r>
      <w:r>
        <w:fldChar w:fldCharType="separate"/>
      </w:r>
      <w:bookmarkStart w:id="0" w:name="_ENREF_1"/>
      <w:r w:rsidR="007B51D6" w:rsidRPr="007B51D6">
        <w:t>1</w:t>
      </w:r>
      <w:r w:rsidR="007B51D6" w:rsidRPr="007B51D6">
        <w:tab/>
        <w:t xml:space="preserve">Pozzo, M., Davies, C., Gubbins, D. &amp; Alfè, D. Thermal and electrical conductivity of iron at Earth’s core conditions. </w:t>
      </w:r>
      <w:r w:rsidR="007B51D6" w:rsidRPr="007B51D6">
        <w:rPr>
          <w:i/>
        </w:rPr>
        <w:t>Nature</w:t>
      </w:r>
      <w:r w:rsidR="007B51D6" w:rsidRPr="007B51D6">
        <w:t xml:space="preserve"> </w:t>
      </w:r>
      <w:r w:rsidR="007B51D6" w:rsidRPr="007B51D6">
        <w:rPr>
          <w:b/>
        </w:rPr>
        <w:t>485</w:t>
      </w:r>
      <w:r w:rsidR="007B51D6" w:rsidRPr="007B51D6">
        <w:t>, 355-358 (2012).</w:t>
      </w:r>
      <w:bookmarkEnd w:id="0"/>
    </w:p>
    <w:p w:rsidR="007B51D6" w:rsidRPr="007B51D6" w:rsidRDefault="007B51D6" w:rsidP="007B51D6">
      <w:pPr>
        <w:pStyle w:val="EndNoteBibliography"/>
        <w:spacing w:after="0"/>
        <w:ind w:left="720" w:hanging="720"/>
      </w:pPr>
      <w:bookmarkStart w:id="1" w:name="_ENREF_2"/>
      <w:r w:rsidRPr="007B51D6">
        <w:t>2</w:t>
      </w:r>
      <w:r w:rsidRPr="007B51D6">
        <w:tab/>
        <w:t xml:space="preserve">Seagle, C. T., Cottrell, E., Fei, Y. W., Hummer, D. R. &amp; Prakapenka, V. B. Electrical and thermal transport properties of iron and iron-silicon alloy at high pressure. </w:t>
      </w:r>
      <w:r w:rsidRPr="007B51D6">
        <w:rPr>
          <w:i/>
        </w:rPr>
        <w:t>Geophys Res Lett</w:t>
      </w:r>
      <w:r w:rsidRPr="007B51D6">
        <w:t xml:space="preserve"> </w:t>
      </w:r>
      <w:r w:rsidRPr="007B51D6">
        <w:rPr>
          <w:b/>
        </w:rPr>
        <w:t>40</w:t>
      </w:r>
      <w:r w:rsidRPr="007B51D6">
        <w:t>, 5377-5381, doi:10.1002/2013gl057930 (2013).</w:t>
      </w:r>
      <w:bookmarkEnd w:id="1"/>
    </w:p>
    <w:p w:rsidR="007B51D6" w:rsidRPr="007B51D6" w:rsidRDefault="007B51D6" w:rsidP="007B51D6">
      <w:pPr>
        <w:pStyle w:val="EndNoteBibliography"/>
        <w:spacing w:after="0"/>
        <w:ind w:left="720" w:hanging="720"/>
      </w:pPr>
      <w:bookmarkStart w:id="2" w:name="_ENREF_3"/>
      <w:r w:rsidRPr="007B51D6">
        <w:t>3</w:t>
      </w:r>
      <w:r w:rsidRPr="007B51D6">
        <w:tab/>
        <w:t>Gomi, H.</w:t>
      </w:r>
      <w:r w:rsidRPr="007B51D6">
        <w:rPr>
          <w:i/>
        </w:rPr>
        <w:t xml:space="preserve"> et al.</w:t>
      </w:r>
      <w:r w:rsidRPr="007B51D6">
        <w:t xml:space="preserve"> The high conductivity of iron and thermal evolution of the Earth's core. </w:t>
      </w:r>
      <w:r w:rsidRPr="007B51D6">
        <w:rPr>
          <w:i/>
        </w:rPr>
        <w:t>Phys Earth Planet In</w:t>
      </w:r>
      <w:r w:rsidRPr="007B51D6">
        <w:t xml:space="preserve"> </w:t>
      </w:r>
      <w:r w:rsidRPr="007B51D6">
        <w:rPr>
          <w:b/>
        </w:rPr>
        <w:t>224</w:t>
      </w:r>
      <w:r w:rsidRPr="007B51D6">
        <w:t>, 88-103, doi:10.1016/j.pepi.2013.07.010 (2013).</w:t>
      </w:r>
      <w:bookmarkEnd w:id="2"/>
    </w:p>
    <w:p w:rsidR="007B51D6" w:rsidRPr="007B51D6" w:rsidRDefault="007B51D6" w:rsidP="007B51D6">
      <w:pPr>
        <w:pStyle w:val="EndNoteBibliography"/>
        <w:spacing w:after="0"/>
        <w:ind w:left="720" w:hanging="720"/>
      </w:pPr>
      <w:bookmarkStart w:id="3" w:name="_ENREF_4"/>
      <w:r w:rsidRPr="007B51D6">
        <w:t>4</w:t>
      </w:r>
      <w:r w:rsidRPr="007B51D6">
        <w:tab/>
        <w:t xml:space="preserve">de Koker, N., Steinle-Neumann, G. &amp; Vlcek, V. Electrical resistivity and thermal conductivity of liquid Fe alloys at high P and T, and heat flux in Earth's core. </w:t>
      </w:r>
      <w:r w:rsidRPr="007B51D6">
        <w:rPr>
          <w:i/>
        </w:rPr>
        <w:t>P Natl Acad Sci USA</w:t>
      </w:r>
      <w:r w:rsidRPr="007B51D6">
        <w:t xml:space="preserve"> </w:t>
      </w:r>
      <w:r w:rsidRPr="007B51D6">
        <w:rPr>
          <w:b/>
        </w:rPr>
        <w:t>109</w:t>
      </w:r>
      <w:r w:rsidRPr="007B51D6">
        <w:t>, 4070-4073, doi:10.1073/pnas.1111841109 (2012).</w:t>
      </w:r>
      <w:bookmarkEnd w:id="3"/>
    </w:p>
    <w:p w:rsidR="007B51D6" w:rsidRPr="007B51D6" w:rsidRDefault="007B51D6" w:rsidP="007B51D6">
      <w:pPr>
        <w:pStyle w:val="EndNoteBibliography"/>
        <w:spacing w:after="0"/>
        <w:ind w:left="720" w:hanging="720"/>
      </w:pPr>
      <w:bookmarkStart w:id="4" w:name="_ENREF_5"/>
      <w:r w:rsidRPr="007B51D6">
        <w:t>5</w:t>
      </w:r>
      <w:r w:rsidRPr="007B51D6">
        <w:tab/>
        <w:t xml:space="preserve">Zhang, P., Cohen, R. E. &amp; Haule, K. Effects of electron correlations on transport properties of iron at Earth's core conditions. </w:t>
      </w:r>
      <w:r w:rsidRPr="007B51D6">
        <w:rPr>
          <w:i/>
        </w:rPr>
        <w:t>Nature</w:t>
      </w:r>
      <w:r w:rsidRPr="007B51D6">
        <w:t xml:space="preserve"> </w:t>
      </w:r>
      <w:r w:rsidRPr="007B51D6">
        <w:rPr>
          <w:b/>
        </w:rPr>
        <w:t>517</w:t>
      </w:r>
      <w:r w:rsidRPr="007B51D6">
        <w:t>, 605-U376, doi:10.1038/Nature14090 (2015).</w:t>
      </w:r>
      <w:bookmarkEnd w:id="4"/>
    </w:p>
    <w:p w:rsidR="007B51D6" w:rsidRPr="007B51D6" w:rsidRDefault="007B51D6" w:rsidP="007B51D6">
      <w:pPr>
        <w:pStyle w:val="EndNoteBibliography"/>
        <w:spacing w:after="0"/>
        <w:ind w:left="720" w:hanging="720"/>
      </w:pPr>
      <w:bookmarkStart w:id="5" w:name="_ENREF_6"/>
      <w:r w:rsidRPr="007B51D6">
        <w:t>6</w:t>
      </w:r>
      <w:r w:rsidRPr="007B51D6">
        <w:tab/>
        <w:t xml:space="preserve">Aubert, J., Tarduno, J. A. &amp; Johnson, C. L. Observations and Models of the Long-Term Evolution of Earth's Magnetic Field. </w:t>
      </w:r>
      <w:r w:rsidRPr="007B51D6">
        <w:rPr>
          <w:i/>
        </w:rPr>
        <w:t>Space Sci Rev</w:t>
      </w:r>
      <w:r w:rsidRPr="007B51D6">
        <w:t xml:space="preserve"> </w:t>
      </w:r>
      <w:r w:rsidRPr="007B51D6">
        <w:rPr>
          <w:b/>
        </w:rPr>
        <w:t>155</w:t>
      </w:r>
      <w:r w:rsidRPr="007B51D6">
        <w:t>, 337-370, doi:10.1007/s11214-010-9684-5 (2010).</w:t>
      </w:r>
      <w:bookmarkEnd w:id="5"/>
    </w:p>
    <w:p w:rsidR="007B51D6" w:rsidRPr="007B51D6" w:rsidRDefault="007B51D6" w:rsidP="007B51D6">
      <w:pPr>
        <w:pStyle w:val="EndNoteBibliography"/>
        <w:spacing w:after="0"/>
        <w:ind w:left="720" w:hanging="720"/>
      </w:pPr>
      <w:bookmarkStart w:id="6" w:name="_ENREF_7"/>
      <w:r w:rsidRPr="007B51D6">
        <w:t>7</w:t>
      </w:r>
      <w:r w:rsidRPr="007B51D6">
        <w:tab/>
        <w:t xml:space="preserve">Biggin, A. J., Strik, G. &amp; Langereis, C. G. The intensity of the geomagnetic field in the late-Archaean: new measurements and an analysis of the updated IAGA palaeointensity database. </w:t>
      </w:r>
      <w:r w:rsidRPr="007B51D6">
        <w:rPr>
          <w:i/>
        </w:rPr>
        <w:t>Earth Planets and Space</w:t>
      </w:r>
      <w:r w:rsidRPr="007B51D6">
        <w:t xml:space="preserve"> </w:t>
      </w:r>
      <w:r w:rsidRPr="007B51D6">
        <w:rPr>
          <w:b/>
        </w:rPr>
        <w:t>61</w:t>
      </w:r>
      <w:r w:rsidRPr="007B51D6">
        <w:t>, 9-22 (2009).</w:t>
      </w:r>
      <w:bookmarkEnd w:id="6"/>
    </w:p>
    <w:p w:rsidR="007B51D6" w:rsidRPr="007B51D6" w:rsidRDefault="007B51D6" w:rsidP="007B51D6">
      <w:pPr>
        <w:pStyle w:val="EndNoteBibliography"/>
        <w:spacing w:after="0"/>
        <w:ind w:left="720" w:hanging="720"/>
      </w:pPr>
      <w:bookmarkStart w:id="7" w:name="_ENREF_8"/>
      <w:r w:rsidRPr="007B51D6">
        <w:t>8</w:t>
      </w:r>
      <w:r w:rsidRPr="007B51D6">
        <w:tab/>
        <w:t xml:space="preserve">Biggin, A. J. &amp; Paterson, G. A. A new set of qualitative reliability criteria to aid inferences on palaeomagnetic dipole moment variations through geological time. </w:t>
      </w:r>
      <w:r w:rsidRPr="007B51D6">
        <w:rPr>
          <w:i/>
        </w:rPr>
        <w:t>Frontiers in Earth Science</w:t>
      </w:r>
      <w:r w:rsidRPr="007B51D6">
        <w:t xml:space="preserve"> </w:t>
      </w:r>
      <w:r w:rsidRPr="007B51D6">
        <w:rPr>
          <w:b/>
        </w:rPr>
        <w:t>2</w:t>
      </w:r>
      <w:r w:rsidRPr="007B51D6">
        <w:t>, 24, 21-29, doi:10.3389/feart.2014.00024 (2014).</w:t>
      </w:r>
      <w:bookmarkEnd w:id="7"/>
    </w:p>
    <w:p w:rsidR="007B51D6" w:rsidRPr="007B51D6" w:rsidRDefault="007B51D6" w:rsidP="007B51D6">
      <w:pPr>
        <w:pStyle w:val="EndNoteBibliography"/>
        <w:spacing w:after="0"/>
        <w:ind w:left="720" w:hanging="720"/>
      </w:pPr>
      <w:bookmarkStart w:id="8" w:name="_ENREF_9"/>
      <w:r w:rsidRPr="007B51D6">
        <w:t>9</w:t>
      </w:r>
      <w:r w:rsidRPr="007B51D6">
        <w:tab/>
        <w:t xml:space="preserve">Aubert, J., Labrosse, S. &amp; Poitou, C. Modelling the palaeo-evolution of the geodynamo. </w:t>
      </w:r>
      <w:r w:rsidRPr="007B51D6">
        <w:rPr>
          <w:i/>
        </w:rPr>
        <w:t>Geophys J Int</w:t>
      </w:r>
      <w:r w:rsidRPr="007B51D6">
        <w:t xml:space="preserve"> </w:t>
      </w:r>
      <w:r w:rsidRPr="007B51D6">
        <w:rPr>
          <w:b/>
        </w:rPr>
        <w:t>179</w:t>
      </w:r>
      <w:r w:rsidRPr="007B51D6">
        <w:t>, 1414-1428, doi:10.1111/j.1365-246X.2009.04361.x (2009).</w:t>
      </w:r>
      <w:bookmarkEnd w:id="8"/>
    </w:p>
    <w:p w:rsidR="007B51D6" w:rsidRPr="007B51D6" w:rsidRDefault="007B51D6" w:rsidP="007B51D6">
      <w:pPr>
        <w:pStyle w:val="EndNoteBibliography"/>
        <w:spacing w:after="0"/>
        <w:ind w:left="720" w:hanging="720"/>
      </w:pPr>
      <w:bookmarkStart w:id="9" w:name="_ENREF_10"/>
      <w:r w:rsidRPr="007B51D6">
        <w:t>10</w:t>
      </w:r>
      <w:r w:rsidRPr="007B51D6">
        <w:tab/>
        <w:t xml:space="preserve">Dunlop, D. J. &amp; Yu, Y. in </w:t>
      </w:r>
      <w:r w:rsidRPr="007B51D6">
        <w:rPr>
          <w:i/>
        </w:rPr>
        <w:t>Timescales of the internal geomagnetic field</w:t>
      </w:r>
      <w:r w:rsidRPr="007B51D6">
        <w:t xml:space="preserve"> Vol. 145 </w:t>
      </w:r>
      <w:r w:rsidRPr="007B51D6">
        <w:rPr>
          <w:i/>
        </w:rPr>
        <w:t>Geophysical monograph series</w:t>
      </w:r>
      <w:r w:rsidRPr="007B51D6">
        <w:t xml:space="preserve"> (ed J. E. T. Channell)  85-100 (AGU, 2004).</w:t>
      </w:r>
      <w:bookmarkEnd w:id="9"/>
    </w:p>
    <w:p w:rsidR="007B51D6" w:rsidRPr="007B51D6" w:rsidRDefault="007B51D6" w:rsidP="007B51D6">
      <w:pPr>
        <w:pStyle w:val="EndNoteBibliography"/>
        <w:spacing w:after="0"/>
        <w:ind w:left="720" w:hanging="720"/>
      </w:pPr>
      <w:bookmarkStart w:id="10" w:name="_ENREF_11"/>
      <w:r w:rsidRPr="007B51D6">
        <w:t>11</w:t>
      </w:r>
      <w:r w:rsidRPr="007B51D6">
        <w:tab/>
        <w:t xml:space="preserve">Prévot, M. &amp; Perrin, M. Intensity of the Earths Magnetic-Field since Precambrian from Thellier-Type Paleointensity Data and Inferences on the Thermal History of the Core. </w:t>
      </w:r>
      <w:r w:rsidRPr="007B51D6">
        <w:rPr>
          <w:i/>
        </w:rPr>
        <w:t>Geophys J Int</w:t>
      </w:r>
      <w:r w:rsidRPr="007B51D6">
        <w:t xml:space="preserve"> </w:t>
      </w:r>
      <w:r w:rsidRPr="007B51D6">
        <w:rPr>
          <w:b/>
        </w:rPr>
        <w:t>108</w:t>
      </w:r>
      <w:r w:rsidRPr="007B51D6">
        <w:t>, 613-620 (1992).</w:t>
      </w:r>
      <w:bookmarkEnd w:id="10"/>
    </w:p>
    <w:p w:rsidR="007B51D6" w:rsidRPr="007B51D6" w:rsidRDefault="007B51D6" w:rsidP="007B51D6">
      <w:pPr>
        <w:pStyle w:val="EndNoteBibliography"/>
        <w:spacing w:after="0"/>
        <w:ind w:left="720" w:hanging="720"/>
      </w:pPr>
      <w:bookmarkStart w:id="11" w:name="_ENREF_12"/>
      <w:r w:rsidRPr="007B51D6">
        <w:t>12</w:t>
      </w:r>
      <w:r w:rsidRPr="007B51D6">
        <w:tab/>
        <w:t xml:space="preserve">Biggin, A. J. &amp; Thomas, D. N. Analysis of long-term variations in the geomagnetic poloidal field intensity and evaluation of their relationship with global geodynamics. </w:t>
      </w:r>
      <w:r w:rsidRPr="007B51D6">
        <w:rPr>
          <w:i/>
        </w:rPr>
        <w:t>Geophys J Int</w:t>
      </w:r>
      <w:r w:rsidRPr="007B51D6">
        <w:t xml:space="preserve"> </w:t>
      </w:r>
      <w:r w:rsidRPr="007B51D6">
        <w:rPr>
          <w:b/>
        </w:rPr>
        <w:t>152</w:t>
      </w:r>
      <w:r w:rsidRPr="007B51D6">
        <w:t>, 392-415 (2003).</w:t>
      </w:r>
      <w:bookmarkEnd w:id="11"/>
    </w:p>
    <w:p w:rsidR="007B51D6" w:rsidRPr="007B51D6" w:rsidRDefault="007B51D6" w:rsidP="007B51D6">
      <w:pPr>
        <w:pStyle w:val="EndNoteBibliography"/>
        <w:spacing w:after="0"/>
        <w:ind w:left="720" w:hanging="720"/>
      </w:pPr>
      <w:bookmarkStart w:id="12" w:name="_ENREF_13"/>
      <w:r w:rsidRPr="007B51D6">
        <w:t>13</w:t>
      </w:r>
      <w:r w:rsidRPr="007B51D6">
        <w:tab/>
        <w:t xml:space="preserve">Valet, J. P. Time variations in geomagnetic intensity. </w:t>
      </w:r>
      <w:r w:rsidRPr="007B51D6">
        <w:rPr>
          <w:i/>
        </w:rPr>
        <w:t>Rev Geophys</w:t>
      </w:r>
      <w:r w:rsidRPr="007B51D6">
        <w:t xml:space="preserve"> </w:t>
      </w:r>
      <w:r w:rsidRPr="007B51D6">
        <w:rPr>
          <w:b/>
        </w:rPr>
        <w:t>41</w:t>
      </w:r>
      <w:r w:rsidRPr="007B51D6">
        <w:t>, 1004, doi:1010.1029/2001RG000104, doi:10.1029/2001RG000104 (2003).</w:t>
      </w:r>
      <w:bookmarkEnd w:id="12"/>
    </w:p>
    <w:p w:rsidR="007B51D6" w:rsidRPr="007B51D6" w:rsidRDefault="007B51D6" w:rsidP="007B51D6">
      <w:pPr>
        <w:pStyle w:val="EndNoteBibliography"/>
        <w:spacing w:after="0"/>
        <w:ind w:left="720" w:hanging="720"/>
      </w:pPr>
      <w:bookmarkStart w:id="13" w:name="_ENREF_14"/>
      <w:r w:rsidRPr="007B51D6">
        <w:t>14</w:t>
      </w:r>
      <w:r w:rsidRPr="007B51D6">
        <w:tab/>
        <w:t xml:space="preserve">Biggin, A. J., Strik, G. H. M. A. &amp; Langereis, C. G. Evidence for a very-long-term trend in geomagnetic secular variation. </w:t>
      </w:r>
      <w:r w:rsidRPr="007B51D6">
        <w:rPr>
          <w:i/>
        </w:rPr>
        <w:t>Nat Geosci</w:t>
      </w:r>
      <w:r w:rsidRPr="007B51D6">
        <w:t xml:space="preserve"> </w:t>
      </w:r>
      <w:r w:rsidRPr="007B51D6">
        <w:rPr>
          <w:b/>
        </w:rPr>
        <w:t>1</w:t>
      </w:r>
      <w:r w:rsidRPr="007B51D6">
        <w:t>, 395-398, doi:10.1038/Ngeo181 (2008).</w:t>
      </w:r>
      <w:bookmarkEnd w:id="13"/>
    </w:p>
    <w:p w:rsidR="007B51D6" w:rsidRPr="007B51D6" w:rsidRDefault="007B51D6" w:rsidP="007B51D6">
      <w:pPr>
        <w:pStyle w:val="EndNoteBibliography"/>
        <w:spacing w:after="0"/>
        <w:ind w:left="720" w:hanging="720"/>
      </w:pPr>
      <w:bookmarkStart w:id="14" w:name="_ENREF_15"/>
      <w:r w:rsidRPr="007B51D6">
        <w:t>15</w:t>
      </w:r>
      <w:r w:rsidRPr="007B51D6">
        <w:tab/>
        <w:t xml:space="preserve">Macouin, M., Valet, J. P. &amp; Besse, J. Long-term evolution of the geomagnetic dipole moment. </w:t>
      </w:r>
      <w:r w:rsidRPr="007B51D6">
        <w:rPr>
          <w:i/>
        </w:rPr>
        <w:t>Phys Earth Planet In</w:t>
      </w:r>
      <w:r w:rsidRPr="007B51D6">
        <w:t xml:space="preserve"> </w:t>
      </w:r>
      <w:r w:rsidRPr="007B51D6">
        <w:rPr>
          <w:b/>
        </w:rPr>
        <w:t>147</w:t>
      </w:r>
      <w:r w:rsidRPr="007B51D6">
        <w:t>, 239-246 (2004).</w:t>
      </w:r>
      <w:bookmarkEnd w:id="14"/>
    </w:p>
    <w:p w:rsidR="007B51D6" w:rsidRPr="007B51D6" w:rsidRDefault="007B51D6" w:rsidP="007B51D6">
      <w:pPr>
        <w:pStyle w:val="EndNoteBibliography"/>
        <w:spacing w:after="0"/>
        <w:ind w:left="720" w:hanging="720"/>
      </w:pPr>
      <w:bookmarkStart w:id="15" w:name="_ENREF_16"/>
      <w:r w:rsidRPr="007B51D6">
        <w:t>16</w:t>
      </w:r>
      <w:r w:rsidRPr="007B51D6">
        <w:tab/>
        <w:t xml:space="preserve">Tauxe, L. &amp; Yamazaki, T. in </w:t>
      </w:r>
      <w:r w:rsidRPr="007B51D6">
        <w:rPr>
          <w:i/>
        </w:rPr>
        <w:t>Geomagnetism</w:t>
      </w:r>
      <w:r w:rsidRPr="007B51D6">
        <w:t xml:space="preserve"> Vol. 5 </w:t>
      </w:r>
      <w:r w:rsidRPr="007B51D6">
        <w:rPr>
          <w:i/>
        </w:rPr>
        <w:t>Treatise on Geophysics</w:t>
      </w:r>
      <w:r w:rsidRPr="007B51D6">
        <w:t xml:space="preserve"> (ed M Kono) Ch. 13, 510-563 (Elsevier, 2007).</w:t>
      </w:r>
      <w:bookmarkEnd w:id="15"/>
    </w:p>
    <w:p w:rsidR="007B51D6" w:rsidRPr="007B51D6" w:rsidRDefault="007B51D6" w:rsidP="007B51D6">
      <w:pPr>
        <w:pStyle w:val="EndNoteBibliography"/>
        <w:spacing w:after="0"/>
        <w:ind w:left="720" w:hanging="720"/>
      </w:pPr>
      <w:bookmarkStart w:id="16" w:name="_ENREF_17"/>
      <w:r w:rsidRPr="007B51D6">
        <w:t>17</w:t>
      </w:r>
      <w:r w:rsidRPr="007B51D6">
        <w:tab/>
        <w:t xml:space="preserve">Valet, J. P., Besse, J., Kumar, A., Vadakke-Chanat, S. &amp; Philippe, E. The intensity of the geomagnetic field from 2.4 Ga old Indian dykes. </w:t>
      </w:r>
      <w:r w:rsidRPr="007B51D6">
        <w:rPr>
          <w:i/>
        </w:rPr>
        <w:t>Geochem Geophy Geosy</w:t>
      </w:r>
      <w:r w:rsidRPr="007B51D6">
        <w:t xml:space="preserve"> </w:t>
      </w:r>
      <w:r w:rsidRPr="007B51D6">
        <w:rPr>
          <w:b/>
        </w:rPr>
        <w:t>15</w:t>
      </w:r>
      <w:r w:rsidRPr="007B51D6">
        <w:t>, 2426-2437, doi:Doi 10.1002/2014gc005296 (2014).</w:t>
      </w:r>
      <w:bookmarkEnd w:id="16"/>
    </w:p>
    <w:p w:rsidR="007B51D6" w:rsidRPr="007B51D6" w:rsidRDefault="007B51D6" w:rsidP="007B51D6">
      <w:pPr>
        <w:pStyle w:val="EndNoteBibliography"/>
        <w:spacing w:after="0"/>
        <w:ind w:left="720" w:hanging="720"/>
      </w:pPr>
      <w:bookmarkStart w:id="17" w:name="_ENREF_18"/>
      <w:r w:rsidRPr="007B51D6">
        <w:t>18</w:t>
      </w:r>
      <w:r w:rsidRPr="007B51D6">
        <w:tab/>
        <w:t xml:space="preserve">Evans, D. A. D. Proterozoic low orbital obliquity and axial-dipolar geomagnetic field from evaporite palaeolatitudes. </w:t>
      </w:r>
      <w:r w:rsidRPr="007B51D6">
        <w:rPr>
          <w:i/>
        </w:rPr>
        <w:t>Nature</w:t>
      </w:r>
      <w:r w:rsidRPr="007B51D6">
        <w:t xml:space="preserve"> </w:t>
      </w:r>
      <w:r w:rsidRPr="007B51D6">
        <w:rPr>
          <w:b/>
        </w:rPr>
        <w:t>444</w:t>
      </w:r>
      <w:r w:rsidRPr="007B51D6">
        <w:t>, doi:10.1038/nature05203 (2006).</w:t>
      </w:r>
      <w:bookmarkEnd w:id="17"/>
    </w:p>
    <w:p w:rsidR="007B51D6" w:rsidRPr="007B51D6" w:rsidRDefault="007B51D6" w:rsidP="007B51D6">
      <w:pPr>
        <w:pStyle w:val="EndNoteBibliography"/>
        <w:spacing w:after="0"/>
        <w:ind w:left="720" w:hanging="720"/>
      </w:pPr>
      <w:bookmarkStart w:id="18" w:name="_ENREF_19"/>
      <w:r w:rsidRPr="007B51D6">
        <w:t>19</w:t>
      </w:r>
      <w:r w:rsidRPr="007B51D6">
        <w:tab/>
        <w:t xml:space="preserve">Veikkolainen, T., Evans, D. A. D., Korhonen, K. &amp; Pesonen, L. J. On the low-inclination bias of the Precambrian geomagnetic field. </w:t>
      </w:r>
      <w:r w:rsidRPr="007B51D6">
        <w:rPr>
          <w:i/>
        </w:rPr>
        <w:t>Precambrian Res</w:t>
      </w:r>
      <w:r w:rsidRPr="007B51D6">
        <w:t xml:space="preserve"> </w:t>
      </w:r>
      <w:r w:rsidRPr="007B51D6">
        <w:rPr>
          <w:b/>
        </w:rPr>
        <w:t>244</w:t>
      </w:r>
      <w:r w:rsidRPr="007B51D6">
        <w:t>, 23-32, doi:10.1016/j.precamres.2013.09.004 (2014).</w:t>
      </w:r>
      <w:bookmarkEnd w:id="18"/>
    </w:p>
    <w:p w:rsidR="007B51D6" w:rsidRPr="007B51D6" w:rsidRDefault="007B51D6" w:rsidP="007B51D6">
      <w:pPr>
        <w:pStyle w:val="EndNoteBibliography"/>
        <w:spacing w:after="0"/>
        <w:ind w:left="720" w:hanging="720"/>
      </w:pPr>
      <w:bookmarkStart w:id="19" w:name="_ENREF_20"/>
      <w:r w:rsidRPr="007B51D6">
        <w:t>20</w:t>
      </w:r>
      <w:r w:rsidRPr="007B51D6">
        <w:tab/>
        <w:t xml:space="preserve">Ziegler, L. B., Constable, C. G., Johnson, C. L. &amp; Tauxe, L. PADM2M: a penalized maximum likelihood model of the 0-2 Ma palaeomagnetic axial dipole moment. </w:t>
      </w:r>
      <w:r w:rsidRPr="007B51D6">
        <w:rPr>
          <w:i/>
        </w:rPr>
        <w:t>Geophys J Int</w:t>
      </w:r>
      <w:r w:rsidRPr="007B51D6">
        <w:t xml:space="preserve"> </w:t>
      </w:r>
      <w:r w:rsidRPr="007B51D6">
        <w:rPr>
          <w:b/>
        </w:rPr>
        <w:t>184</w:t>
      </w:r>
      <w:r w:rsidRPr="007B51D6">
        <w:t>, 1069-1089, doi:10.1111/j.1365-246X.2010.04905.x (2011).</w:t>
      </w:r>
      <w:bookmarkEnd w:id="19"/>
    </w:p>
    <w:p w:rsidR="007B51D6" w:rsidRPr="007B51D6" w:rsidRDefault="007B51D6" w:rsidP="007B51D6">
      <w:pPr>
        <w:pStyle w:val="EndNoteBibliography"/>
        <w:spacing w:after="0"/>
        <w:ind w:left="720" w:hanging="720"/>
      </w:pPr>
      <w:bookmarkStart w:id="20" w:name="_ENREF_21"/>
      <w:r w:rsidRPr="007B51D6">
        <w:lastRenderedPageBreak/>
        <w:t>21</w:t>
      </w:r>
      <w:r w:rsidRPr="007B51D6">
        <w:tab/>
        <w:t xml:space="preserve">Valet, J. P., Meynadier, L. &amp; Guyodo, Y. Geomagnetic dipole strength and reversal rate over the past two million years. </w:t>
      </w:r>
      <w:r w:rsidRPr="007B51D6">
        <w:rPr>
          <w:i/>
        </w:rPr>
        <w:t>Nature</w:t>
      </w:r>
      <w:r w:rsidRPr="007B51D6">
        <w:t xml:space="preserve"> </w:t>
      </w:r>
      <w:r w:rsidRPr="007B51D6">
        <w:rPr>
          <w:b/>
        </w:rPr>
        <w:t>435</w:t>
      </w:r>
      <w:r w:rsidRPr="007B51D6">
        <w:t>, 802-805 (2005).</w:t>
      </w:r>
      <w:bookmarkEnd w:id="20"/>
    </w:p>
    <w:p w:rsidR="007B51D6" w:rsidRPr="007B51D6" w:rsidRDefault="007B51D6" w:rsidP="007B51D6">
      <w:pPr>
        <w:pStyle w:val="EndNoteBibliography"/>
        <w:spacing w:after="0"/>
        <w:ind w:left="720" w:hanging="720"/>
      </w:pPr>
      <w:bookmarkStart w:id="21" w:name="_ENREF_22"/>
      <w:r w:rsidRPr="007B51D6">
        <w:t>22</w:t>
      </w:r>
      <w:r w:rsidRPr="007B51D6">
        <w:tab/>
        <w:t xml:space="preserve">Tauxe, L., Gee, J. S., Steiner, M. B. &amp; Staudigel, H. Paleointensity results from the Jurassic : New constraints from submarine basaltic glasses of ODP Site 801C. </w:t>
      </w:r>
      <w:r w:rsidRPr="007B51D6">
        <w:rPr>
          <w:i/>
        </w:rPr>
        <w:t>Geochem Geophy Geosy</w:t>
      </w:r>
      <w:r w:rsidRPr="007B51D6">
        <w:t xml:space="preserve"> </w:t>
      </w:r>
      <w:r w:rsidRPr="007B51D6">
        <w:rPr>
          <w:b/>
        </w:rPr>
        <w:t>14</w:t>
      </w:r>
      <w:r w:rsidRPr="007B51D6">
        <w:t>, 4718–4733, doi:10.1002/ggge.20282 (2013).</w:t>
      </w:r>
      <w:bookmarkEnd w:id="21"/>
    </w:p>
    <w:p w:rsidR="007B51D6" w:rsidRPr="007B51D6" w:rsidRDefault="007B51D6" w:rsidP="007B51D6">
      <w:pPr>
        <w:pStyle w:val="EndNoteBibliography"/>
        <w:spacing w:after="0"/>
        <w:ind w:left="720" w:hanging="720"/>
      </w:pPr>
      <w:bookmarkStart w:id="22" w:name="_ENREF_23"/>
      <w:r w:rsidRPr="007B51D6">
        <w:t>23</w:t>
      </w:r>
      <w:r w:rsidRPr="007B51D6">
        <w:tab/>
        <w:t xml:space="preserve">de Groot, L. V., Fabian, K., Bakelaar, I. A. &amp; Dekkers, M. J. Magnetic force microscopy reveals meta-stable magnetic domain states that prevent reliable absolute palaeointensity experiments. </w:t>
      </w:r>
      <w:r w:rsidRPr="007B51D6">
        <w:rPr>
          <w:i/>
        </w:rPr>
        <w:t>Nat Commun</w:t>
      </w:r>
      <w:r w:rsidRPr="007B51D6">
        <w:t xml:space="preserve"> </w:t>
      </w:r>
      <w:r w:rsidRPr="007B51D6">
        <w:rPr>
          <w:b/>
        </w:rPr>
        <w:t>5</w:t>
      </w:r>
      <w:r w:rsidRPr="007B51D6">
        <w:t>, Artn 4548, doi:10.1038/Ncomms5548 (2014).</w:t>
      </w:r>
      <w:bookmarkEnd w:id="22"/>
    </w:p>
    <w:p w:rsidR="007B51D6" w:rsidRPr="007B51D6" w:rsidRDefault="007B51D6" w:rsidP="007B51D6">
      <w:pPr>
        <w:pStyle w:val="EndNoteBibliography"/>
        <w:spacing w:after="0"/>
        <w:ind w:left="720" w:hanging="720"/>
      </w:pPr>
      <w:bookmarkStart w:id="23" w:name="_ENREF_24"/>
      <w:r w:rsidRPr="007B51D6">
        <w:t>24</w:t>
      </w:r>
      <w:r w:rsidRPr="007B51D6">
        <w:tab/>
        <w:t xml:space="preserve">Smirnov, A. V. &amp; Tarduno, J. A. Thermochemical remanent magnetization in Precambrian rocks: Are we sure the geomagnetic field was weak? </w:t>
      </w:r>
      <w:r w:rsidRPr="007B51D6">
        <w:rPr>
          <w:i/>
        </w:rPr>
        <w:t>J Geophys Res-Sol Ea</w:t>
      </w:r>
      <w:r w:rsidRPr="007B51D6">
        <w:t xml:space="preserve"> </w:t>
      </w:r>
      <w:r w:rsidRPr="007B51D6">
        <w:rPr>
          <w:b/>
        </w:rPr>
        <w:t>110</w:t>
      </w:r>
      <w:r w:rsidRPr="007B51D6">
        <w:t>, B06103 (2005).</w:t>
      </w:r>
      <w:bookmarkEnd w:id="23"/>
    </w:p>
    <w:p w:rsidR="007B51D6" w:rsidRPr="007B51D6" w:rsidRDefault="007B51D6" w:rsidP="007B51D6">
      <w:pPr>
        <w:pStyle w:val="EndNoteBibliography"/>
        <w:spacing w:after="0"/>
        <w:ind w:left="720" w:hanging="720"/>
      </w:pPr>
      <w:bookmarkStart w:id="24" w:name="_ENREF_25"/>
      <w:r w:rsidRPr="007B51D6">
        <w:t>25</w:t>
      </w:r>
      <w:r w:rsidRPr="007B51D6">
        <w:tab/>
        <w:t xml:space="preserve">Tarduno, J. A. &amp; Smirnov, A. V. in </w:t>
      </w:r>
      <w:r w:rsidRPr="007B51D6">
        <w:rPr>
          <w:i/>
        </w:rPr>
        <w:t>Timescales of the Paleomagnetic Field</w:t>
      </w:r>
      <w:r w:rsidRPr="007B51D6">
        <w:t xml:space="preserve"> Vol. 145 </w:t>
      </w:r>
      <w:r w:rsidRPr="007B51D6">
        <w:rPr>
          <w:i/>
        </w:rPr>
        <w:t>Geophysical Monograph Series</w:t>
      </w:r>
      <w:r w:rsidRPr="007B51D6">
        <w:t xml:space="preserve"> (eds J. E. T. Channell, D.V. Kent, W. Lowrie, &amp; J.G. Meert)  328 (AGU, 2004).</w:t>
      </w:r>
      <w:bookmarkEnd w:id="24"/>
    </w:p>
    <w:p w:rsidR="007B51D6" w:rsidRPr="007B51D6" w:rsidRDefault="007B51D6" w:rsidP="007B51D6">
      <w:pPr>
        <w:pStyle w:val="EndNoteBibliography"/>
        <w:spacing w:after="0"/>
        <w:ind w:left="720" w:hanging="720"/>
      </w:pPr>
      <w:bookmarkStart w:id="25" w:name="_ENREF_26"/>
      <w:r w:rsidRPr="007B51D6">
        <w:t>26</w:t>
      </w:r>
      <w:r w:rsidRPr="007B51D6">
        <w:tab/>
        <w:t>Biggin, A. J.</w:t>
      </w:r>
      <w:r w:rsidRPr="007B51D6">
        <w:rPr>
          <w:i/>
        </w:rPr>
        <w:t xml:space="preserve"> et al.</w:t>
      </w:r>
      <w:r w:rsidRPr="007B51D6">
        <w:t xml:space="preserve"> Possible links between long-term geomagnetic variations and whole-mantle convection processes. </w:t>
      </w:r>
      <w:r w:rsidRPr="007B51D6">
        <w:rPr>
          <w:i/>
        </w:rPr>
        <w:t>Nat Geosci</w:t>
      </w:r>
      <w:r w:rsidRPr="007B51D6">
        <w:t xml:space="preserve"> </w:t>
      </w:r>
      <w:r w:rsidRPr="007B51D6">
        <w:rPr>
          <w:b/>
        </w:rPr>
        <w:t>5</w:t>
      </w:r>
      <w:r w:rsidRPr="007B51D6">
        <w:t>, 526-533, doi:10.1038/Ngeo1521 (2012).</w:t>
      </w:r>
      <w:bookmarkEnd w:id="25"/>
    </w:p>
    <w:p w:rsidR="007B51D6" w:rsidRPr="007B51D6" w:rsidRDefault="007B51D6" w:rsidP="007B51D6">
      <w:pPr>
        <w:pStyle w:val="EndNoteBibliography"/>
        <w:spacing w:after="0"/>
        <w:ind w:left="720" w:hanging="720"/>
      </w:pPr>
      <w:bookmarkStart w:id="26" w:name="_ENREF_27"/>
      <w:r w:rsidRPr="007B51D6">
        <w:t>27</w:t>
      </w:r>
      <w:r w:rsidRPr="007B51D6">
        <w:tab/>
        <w:t xml:space="preserve">Kulakov, E. V., Smirnov, A. V. &amp; Diehl, J. F. Absolute geomagnetic paleointensity as recorded by similar to 1.09 Ga Lake Shore Traps (Keweenaw Peninsula, Michigan). </w:t>
      </w:r>
      <w:r w:rsidRPr="007B51D6">
        <w:rPr>
          <w:i/>
        </w:rPr>
        <w:t>Stud Geophys Geod</w:t>
      </w:r>
      <w:r w:rsidRPr="007B51D6">
        <w:t xml:space="preserve"> </w:t>
      </w:r>
      <w:r w:rsidRPr="007B51D6">
        <w:rPr>
          <w:b/>
        </w:rPr>
        <w:t>57</w:t>
      </w:r>
      <w:r w:rsidRPr="007B51D6">
        <w:t>, 565-584, doi:10.1007/s11200-013-0606-3 (2013).</w:t>
      </w:r>
      <w:bookmarkEnd w:id="26"/>
    </w:p>
    <w:p w:rsidR="007B51D6" w:rsidRPr="007B51D6" w:rsidRDefault="007B51D6" w:rsidP="007B51D6">
      <w:pPr>
        <w:pStyle w:val="EndNoteBibliography"/>
        <w:spacing w:after="0"/>
        <w:ind w:left="720" w:hanging="720"/>
      </w:pPr>
      <w:bookmarkStart w:id="27" w:name="_ENREF_28"/>
      <w:r w:rsidRPr="007B51D6">
        <w:t>28</w:t>
      </w:r>
      <w:r w:rsidRPr="007B51D6">
        <w:tab/>
        <w:t xml:space="preserve">Thomas, N. An Integrated Rock Magnetic Approach to the Selection or Rejection of Ancient Basalt Samples for Paleointensity Experiments. </w:t>
      </w:r>
      <w:r w:rsidRPr="007B51D6">
        <w:rPr>
          <w:i/>
        </w:rPr>
        <w:t>Phys Earth Planet In</w:t>
      </w:r>
      <w:r w:rsidRPr="007B51D6">
        <w:t xml:space="preserve"> </w:t>
      </w:r>
      <w:r w:rsidRPr="007B51D6">
        <w:rPr>
          <w:b/>
        </w:rPr>
        <w:t>75</w:t>
      </w:r>
      <w:r w:rsidRPr="007B51D6">
        <w:t>, 329-342, doi:10.1016/0031-9201(93)90008-W (1993).</w:t>
      </w:r>
      <w:bookmarkEnd w:id="27"/>
    </w:p>
    <w:p w:rsidR="007B51D6" w:rsidRPr="007B51D6" w:rsidRDefault="007B51D6" w:rsidP="007B51D6">
      <w:pPr>
        <w:pStyle w:val="EndNoteBibliography"/>
        <w:spacing w:after="0"/>
        <w:ind w:left="720" w:hanging="720"/>
      </w:pPr>
      <w:bookmarkStart w:id="28" w:name="_ENREF_29"/>
      <w:r w:rsidRPr="007B51D6">
        <w:t>29</w:t>
      </w:r>
      <w:r w:rsidRPr="007B51D6">
        <w:tab/>
        <w:t xml:space="preserve">Veikkolainen, T. &amp; Pesonen, L. J. Palaeosecular variation, field reversals and the stability of the geodynamo in the Precambrian. </w:t>
      </w:r>
      <w:r w:rsidRPr="007B51D6">
        <w:rPr>
          <w:i/>
        </w:rPr>
        <w:t>Geophys J Int</w:t>
      </w:r>
      <w:r w:rsidRPr="007B51D6">
        <w:t xml:space="preserve"> </w:t>
      </w:r>
      <w:r w:rsidRPr="007B51D6">
        <w:rPr>
          <w:b/>
        </w:rPr>
        <w:t>199</w:t>
      </w:r>
      <w:r w:rsidRPr="007B51D6">
        <w:t>, 1515-1526, doi:10.1093/Gji/Ggu348 (2014).</w:t>
      </w:r>
      <w:bookmarkEnd w:id="28"/>
    </w:p>
    <w:p w:rsidR="007B51D6" w:rsidRPr="007B51D6" w:rsidRDefault="007B51D6" w:rsidP="007B51D6">
      <w:pPr>
        <w:pStyle w:val="EndNoteBibliography"/>
        <w:spacing w:after="0"/>
        <w:ind w:left="720" w:hanging="720"/>
      </w:pPr>
      <w:bookmarkStart w:id="29" w:name="_ENREF_30"/>
      <w:r w:rsidRPr="007B51D6">
        <w:t>30</w:t>
      </w:r>
      <w:r w:rsidRPr="007B51D6">
        <w:tab/>
        <w:t>Hunt, S. A.</w:t>
      </w:r>
      <w:r w:rsidRPr="007B51D6">
        <w:rPr>
          <w:i/>
        </w:rPr>
        <w:t xml:space="preserve"> et al.</w:t>
      </w:r>
      <w:r w:rsidRPr="007B51D6">
        <w:t xml:space="preserve"> On the increase in thermal diffusivity caused by the perovskite to post-perovskite phase transition and its implications for mantle dynamics. </w:t>
      </w:r>
      <w:r w:rsidRPr="007B51D6">
        <w:rPr>
          <w:i/>
        </w:rPr>
        <w:t>Earth Planet Sc Lett</w:t>
      </w:r>
      <w:r w:rsidRPr="007B51D6">
        <w:t xml:space="preserve"> </w:t>
      </w:r>
      <w:r w:rsidRPr="007B51D6">
        <w:rPr>
          <w:b/>
        </w:rPr>
        <w:t>319</w:t>
      </w:r>
      <w:r w:rsidRPr="007B51D6">
        <w:t>, 96-103, doi:DOI 10.1016/j.epsl.2011.12.009 (2012).</w:t>
      </w:r>
      <w:bookmarkEnd w:id="29"/>
    </w:p>
    <w:p w:rsidR="007B51D6" w:rsidRPr="007B51D6" w:rsidRDefault="007B51D6" w:rsidP="007B51D6">
      <w:pPr>
        <w:pStyle w:val="EndNoteBibliography"/>
        <w:spacing w:after="0"/>
        <w:ind w:left="720" w:hanging="720"/>
      </w:pPr>
      <w:bookmarkStart w:id="30" w:name="_ENREF_31"/>
      <w:r w:rsidRPr="007B51D6">
        <w:t>31</w:t>
      </w:r>
      <w:r w:rsidRPr="007B51D6">
        <w:tab/>
        <w:t xml:space="preserve">Van der Voo, R. The Reliability of Paleomagnetic Data. </w:t>
      </w:r>
      <w:r w:rsidRPr="007B51D6">
        <w:rPr>
          <w:i/>
        </w:rPr>
        <w:t>Tectonophysics</w:t>
      </w:r>
      <w:r w:rsidRPr="007B51D6">
        <w:t xml:space="preserve"> </w:t>
      </w:r>
      <w:r w:rsidRPr="007B51D6">
        <w:rPr>
          <w:b/>
        </w:rPr>
        <w:t>184</w:t>
      </w:r>
      <w:r w:rsidRPr="007B51D6">
        <w:t>, 1-9 (1990).</w:t>
      </w:r>
      <w:bookmarkEnd w:id="30"/>
    </w:p>
    <w:p w:rsidR="007B51D6" w:rsidRPr="007B51D6" w:rsidRDefault="007B51D6" w:rsidP="007B51D6">
      <w:pPr>
        <w:pStyle w:val="EndNoteBibliography"/>
        <w:ind w:left="720" w:hanging="720"/>
      </w:pPr>
      <w:bookmarkStart w:id="31" w:name="_ENREF_32"/>
      <w:r w:rsidRPr="007B51D6">
        <w:t>32</w:t>
      </w:r>
      <w:r w:rsidRPr="007B51D6">
        <w:tab/>
        <w:t xml:space="preserve">Shaar, R. &amp; Tauxe, L. Instability of thermoremanence and the problem of estimating the ancient geomagnetic field strength from non-single-domain recorders. </w:t>
      </w:r>
      <w:r w:rsidRPr="007B51D6">
        <w:rPr>
          <w:i/>
        </w:rPr>
        <w:t>P Natl Acad Sci USA</w:t>
      </w:r>
      <w:r w:rsidRPr="007B51D6">
        <w:t xml:space="preserve"> (Submitted).</w:t>
      </w:r>
      <w:bookmarkEnd w:id="31"/>
    </w:p>
    <w:p w:rsidR="002A188D" w:rsidRPr="002A188D" w:rsidRDefault="00083136">
      <w:r>
        <w:fldChar w:fldCharType="end"/>
      </w:r>
      <w:r w:rsidR="00BB550A">
        <w:rPr>
          <w:b/>
        </w:rPr>
        <w:t xml:space="preserve"> </w:t>
      </w:r>
      <w:r w:rsidR="00592B01">
        <w:rPr>
          <w:b/>
        </w:rPr>
        <w:t>Acknowledgements</w:t>
      </w:r>
      <w:r w:rsidR="00BB550A">
        <w:rPr>
          <w:b/>
        </w:rPr>
        <w:t xml:space="preserve">: </w:t>
      </w:r>
      <w:r w:rsidR="002A188D">
        <w:t>The autho</w:t>
      </w:r>
      <w:r w:rsidR="002918B3">
        <w:t xml:space="preserve">rs thank Prof </w:t>
      </w:r>
      <w:proofErr w:type="spellStart"/>
      <w:r w:rsidR="002918B3">
        <w:t>Trond</w:t>
      </w:r>
      <w:proofErr w:type="spellEnd"/>
      <w:r w:rsidR="002918B3">
        <w:t xml:space="preserve"> </w:t>
      </w:r>
      <w:proofErr w:type="spellStart"/>
      <w:r w:rsidR="002918B3">
        <w:t>Torsvik</w:t>
      </w:r>
      <w:proofErr w:type="spellEnd"/>
      <w:r w:rsidR="002918B3">
        <w:t xml:space="preserve"> for organising the </w:t>
      </w:r>
      <w:r w:rsidR="006975D9">
        <w:t>7</w:t>
      </w:r>
      <w:r w:rsidR="006975D9" w:rsidRPr="006975D9">
        <w:rPr>
          <w:vertAlign w:val="superscript"/>
        </w:rPr>
        <w:t>th</w:t>
      </w:r>
      <w:r w:rsidR="006975D9">
        <w:t xml:space="preserve"> </w:t>
      </w:r>
      <w:r w:rsidR="002918B3">
        <w:t>Nordic Supercontinents Meeting</w:t>
      </w:r>
      <w:r w:rsidR="001A0411">
        <w:t xml:space="preserve"> and acknowledge financial support </w:t>
      </w:r>
      <w:r w:rsidR="00417DE0">
        <w:t xml:space="preserve">for this </w:t>
      </w:r>
      <w:r w:rsidR="001A0411">
        <w:t>from t</w:t>
      </w:r>
      <w:r w:rsidR="001A0411" w:rsidRPr="001A0411">
        <w:t>he European Research Council (ERC Advanced Grant, 267631) and the Research Council of Norway through its Centres of Excellence funding scheme (CEED, 223272)</w:t>
      </w:r>
      <w:r w:rsidR="002918B3">
        <w:t xml:space="preserve">. </w:t>
      </w:r>
      <w:r w:rsidR="00B43C6E">
        <w:t xml:space="preserve">Dr Jane Rees and </w:t>
      </w:r>
      <w:r w:rsidR="003203BF">
        <w:t xml:space="preserve">Dr Lauren </w:t>
      </w:r>
      <w:proofErr w:type="spellStart"/>
      <w:r w:rsidR="003203BF">
        <w:t>Waszek</w:t>
      </w:r>
      <w:proofErr w:type="spellEnd"/>
      <w:r w:rsidR="003203BF">
        <w:t xml:space="preserve"> </w:t>
      </w:r>
      <w:r w:rsidR="00B43C6E">
        <w:t>are</w:t>
      </w:r>
      <w:r w:rsidR="009216BC">
        <w:t xml:space="preserve"> thanked for </w:t>
      </w:r>
      <w:r w:rsidR="00B43C6E">
        <w:t xml:space="preserve">highly relevant </w:t>
      </w:r>
      <w:r w:rsidR="009216BC">
        <w:t>discussion</w:t>
      </w:r>
      <w:r w:rsidR="00B43C6E">
        <w:t>s</w:t>
      </w:r>
      <w:r w:rsidR="009216BC">
        <w:t>.</w:t>
      </w:r>
      <w:r w:rsidR="002918B3">
        <w:t xml:space="preserve"> </w:t>
      </w:r>
      <w:r w:rsidR="009216BC">
        <w:t xml:space="preserve">AB </w:t>
      </w:r>
      <w:r w:rsidR="002918B3">
        <w:t>acknowledges funding from a</w:t>
      </w:r>
      <w:r w:rsidR="002918B3" w:rsidRPr="002918B3">
        <w:t xml:space="preserve"> NERC standard grant (NE/H021043/1)</w:t>
      </w:r>
      <w:r w:rsidR="00DD3D50">
        <w:t xml:space="preserve">. </w:t>
      </w:r>
      <w:r w:rsidR="00DD3D50">
        <w:rPr>
          <w:rFonts w:eastAsia="Times New Roman"/>
        </w:rPr>
        <w:t>GAP acknowledges funding form an NSFC grant (41374072).</w:t>
      </w:r>
      <w:r w:rsidR="00DD3D50">
        <w:t xml:space="preserve"> </w:t>
      </w:r>
      <w:r w:rsidR="001A0411">
        <w:t>LT acknowledges</w:t>
      </w:r>
      <w:r w:rsidR="002918B3">
        <w:t xml:space="preserve"> </w:t>
      </w:r>
      <w:r w:rsidR="001A0411">
        <w:t xml:space="preserve">funding from an </w:t>
      </w:r>
      <w:r w:rsidR="001A0411" w:rsidRPr="001A0411">
        <w:t xml:space="preserve">NSF </w:t>
      </w:r>
      <w:r w:rsidR="001A0411">
        <w:t>grant (</w:t>
      </w:r>
      <w:r w:rsidR="001A0411" w:rsidRPr="001A0411">
        <w:t>EAR 1345003)</w:t>
      </w:r>
      <w:r w:rsidR="001A0411">
        <w:t>.</w:t>
      </w:r>
      <w:r w:rsidR="001A0411" w:rsidRPr="001A0411">
        <w:t xml:space="preserve">    </w:t>
      </w:r>
    </w:p>
    <w:p w:rsidR="00592B01" w:rsidRPr="002918B3" w:rsidRDefault="00592B01">
      <w:r>
        <w:rPr>
          <w:b/>
        </w:rPr>
        <w:t>Author Contributions</w:t>
      </w:r>
      <w:r w:rsidR="00BB550A">
        <w:rPr>
          <w:b/>
        </w:rPr>
        <w:t>:</w:t>
      </w:r>
      <w:r w:rsidR="002918B3">
        <w:rPr>
          <w:b/>
        </w:rPr>
        <w:t xml:space="preserve"> </w:t>
      </w:r>
      <w:r w:rsidR="002918B3">
        <w:t>AB designed the study. AB, EP, LP, and TV assigned the Q</w:t>
      </w:r>
      <w:r w:rsidR="002918B3" w:rsidRPr="002918B3">
        <w:rPr>
          <w:vertAlign w:val="subscript"/>
        </w:rPr>
        <w:t>PI</w:t>
      </w:r>
      <w:r w:rsidR="002918B3">
        <w:t xml:space="preserve"> values. AB, RH, GP, LP</w:t>
      </w:r>
      <w:r w:rsidR="00002D6E">
        <w:t>, TV</w:t>
      </w:r>
      <w:r w:rsidR="002918B3">
        <w:t xml:space="preserve"> and </w:t>
      </w:r>
      <w:r w:rsidR="00002D6E">
        <w:t>LT</w:t>
      </w:r>
      <w:r w:rsidR="002918B3">
        <w:t xml:space="preserve"> wrote the paper. AB, GP, and TV analysed the data.  </w:t>
      </w:r>
    </w:p>
    <w:p w:rsidR="00592B01" w:rsidRPr="00BB550A" w:rsidRDefault="00592B01">
      <w:r>
        <w:rPr>
          <w:b/>
        </w:rPr>
        <w:t>Author Information</w:t>
      </w:r>
      <w:r w:rsidR="00BB550A">
        <w:rPr>
          <w:b/>
        </w:rPr>
        <w:t xml:space="preserve">: </w:t>
      </w:r>
      <w:r w:rsidR="00BB550A" w:rsidRPr="00BB550A">
        <w:t xml:space="preserve">Reprints and permissions information is available at </w:t>
      </w:r>
      <w:hyperlink r:id="rId14" w:history="1">
        <w:r w:rsidR="00BB550A" w:rsidRPr="000F6C99">
          <w:rPr>
            <w:rStyle w:val="Hyperlink"/>
          </w:rPr>
          <w:t>www.nature.com/reprints</w:t>
        </w:r>
      </w:hyperlink>
      <w:r w:rsidR="00BB550A">
        <w:t xml:space="preserve">. The authors declare no competing financial interests. </w:t>
      </w:r>
      <w:r w:rsidR="00BB550A" w:rsidRPr="00BB550A">
        <w:t xml:space="preserve">Correspondence and requests for materials should be addressed to </w:t>
      </w:r>
      <w:r w:rsidR="00BB550A">
        <w:t>A. Biggin (biggin@liv.ac.uk).</w:t>
      </w:r>
    </w:p>
    <w:p w:rsidR="00DD3D50" w:rsidRDefault="00DD3D50">
      <w:pPr>
        <w:rPr>
          <w:b/>
        </w:rPr>
      </w:pPr>
      <w:r>
        <w:rPr>
          <w:b/>
        </w:rPr>
        <w:br w:type="page"/>
      </w:r>
    </w:p>
    <w:p w:rsidR="00D06B6C" w:rsidRPr="002B2657" w:rsidRDefault="002B2657">
      <w:pPr>
        <w:rPr>
          <w:b/>
        </w:rPr>
      </w:pPr>
      <w:r w:rsidRPr="002B2657">
        <w:rPr>
          <w:b/>
        </w:rPr>
        <w:lastRenderedPageBreak/>
        <w:t xml:space="preserve">Figure </w:t>
      </w:r>
      <w:r w:rsidR="000C394A">
        <w:rPr>
          <w:b/>
        </w:rPr>
        <w:t xml:space="preserve">and Table </w:t>
      </w:r>
      <w:r w:rsidRPr="002B2657">
        <w:rPr>
          <w:b/>
        </w:rPr>
        <w:t>Captions</w:t>
      </w:r>
    </w:p>
    <w:p w:rsidR="002B2657" w:rsidRDefault="002B2657">
      <w:r w:rsidRPr="002B2657">
        <w:rPr>
          <w:b/>
        </w:rPr>
        <w:t>Figure 1</w:t>
      </w:r>
      <w:r>
        <w:t>: Fits of palaeointensity data (F) by minimum Q</w:t>
      </w:r>
      <w:r w:rsidRPr="002B2657">
        <w:rPr>
          <w:vertAlign w:val="subscript"/>
        </w:rPr>
        <w:t>PI</w:t>
      </w:r>
      <w:r>
        <w:t xml:space="preserve"> value to palaeomagnetic inclination patterns predicted by a dipole field.  (</w:t>
      </w:r>
      <w:proofErr w:type="spellStart"/>
      <w:proofErr w:type="gramStart"/>
      <w:r>
        <w:t>a,</w:t>
      </w:r>
      <w:proofErr w:type="gramEnd"/>
      <w:r>
        <w:t>b</w:t>
      </w:r>
      <w:proofErr w:type="spellEnd"/>
      <w:r>
        <w:t xml:space="preserve">) </w:t>
      </w:r>
      <w:proofErr w:type="gramStart"/>
      <w:r>
        <w:t>Box-plots for all data in 30° inclination bins with minimum Q</w:t>
      </w:r>
      <w:r>
        <w:rPr>
          <w:vertAlign w:val="subscript"/>
        </w:rPr>
        <w:t>PI</w:t>
      </w:r>
      <w:r>
        <w:t xml:space="preserve"> values as shown.</w:t>
      </w:r>
      <w:proofErr w:type="gramEnd"/>
      <w:r>
        <w:t xml:space="preserve"> Red </w:t>
      </w:r>
      <w:r w:rsidR="00A5157B">
        <w:t>lines</w:t>
      </w:r>
      <w:r>
        <w:t xml:space="preserve"> are medians, blue boxes show the interquartile range (IQR), error bars show the full range excluding outliers (red crosses). Outliers are defined as being more than ±1.5 IQR outside of the blue box. (c) Evolution of three values with minimum Q</w:t>
      </w:r>
      <w:r>
        <w:rPr>
          <w:vertAlign w:val="subscript"/>
        </w:rPr>
        <w:t>PI</w:t>
      </w:r>
      <w:r>
        <w:t xml:space="preserve"> value</w:t>
      </w:r>
      <w:r w:rsidR="006164C1">
        <w:t xml:space="preserve"> (bootstrapped uncertainties on the misfit are shown by red shading)</w:t>
      </w:r>
      <w:r>
        <w:t xml:space="preserve">. Raw data is plotted in Fig. </w:t>
      </w:r>
      <w:r w:rsidR="00BA43D8">
        <w:t>I</w:t>
      </w:r>
      <w:r w:rsidR="00372C72">
        <w:t>a</w:t>
      </w:r>
      <w:r w:rsidR="00BA43D8">
        <w:t>.</w:t>
      </w:r>
    </w:p>
    <w:p w:rsidR="000C394A" w:rsidRDefault="00A25228">
      <w:r w:rsidRPr="002B2657">
        <w:rPr>
          <w:b/>
        </w:rPr>
        <w:t xml:space="preserve">Figure </w:t>
      </w:r>
      <w:r>
        <w:rPr>
          <w:b/>
        </w:rPr>
        <w:t>2</w:t>
      </w:r>
      <w:r>
        <w:t xml:space="preserve">: </w:t>
      </w:r>
      <w:r w:rsidRPr="00A25228">
        <w:t xml:space="preserve">Four different representations of </w:t>
      </w:r>
      <w:proofErr w:type="gramStart"/>
      <w:r w:rsidRPr="00A25228">
        <w:t>V(</w:t>
      </w:r>
      <w:proofErr w:type="gramEnd"/>
      <w:r w:rsidRPr="00A25228">
        <w:t xml:space="preserve">A)DM versus </w:t>
      </w:r>
      <w:r>
        <w:t>age</w:t>
      </w:r>
      <w:r w:rsidRPr="00A25228">
        <w:t xml:space="preserve"> for </w:t>
      </w:r>
      <w:r>
        <w:t xml:space="preserve">all </w:t>
      </w:r>
      <w:r w:rsidRPr="00A25228">
        <w:t xml:space="preserve">data with </w:t>
      </w:r>
      <w:r>
        <w:t>Q</w:t>
      </w:r>
      <w:r w:rsidRPr="002B2657">
        <w:rPr>
          <w:vertAlign w:val="subscript"/>
        </w:rPr>
        <w:t>PI</w:t>
      </w:r>
      <w:r>
        <w:t xml:space="preserve"> ≥</w:t>
      </w:r>
      <w:r w:rsidRPr="00A25228">
        <w:t xml:space="preserve"> 3. (a): </w:t>
      </w:r>
      <w:r w:rsidR="001A0DC0">
        <w:t>B</w:t>
      </w:r>
      <w:r w:rsidRPr="00A25228">
        <w:t xml:space="preserve">ubble plot where size indicates </w:t>
      </w:r>
      <w:r>
        <w:t>Q</w:t>
      </w:r>
      <w:r w:rsidRPr="002B2657">
        <w:rPr>
          <w:vertAlign w:val="subscript"/>
        </w:rPr>
        <w:t>PI</w:t>
      </w:r>
      <w:r>
        <w:t xml:space="preserve"> </w:t>
      </w:r>
      <w:r w:rsidRPr="00A25228">
        <w:t>value</w:t>
      </w:r>
      <w:r>
        <w:t>.</w:t>
      </w:r>
      <w:r w:rsidRPr="00A25228">
        <w:t xml:space="preserve"> (b) Density plot of number of measurements</w:t>
      </w:r>
      <w:r>
        <w:t>.</w:t>
      </w:r>
      <w:r w:rsidRPr="00A25228">
        <w:t xml:space="preserve"> (c) Density plot of sum of </w:t>
      </w:r>
      <w:r>
        <w:t>Q</w:t>
      </w:r>
      <w:r w:rsidRPr="002B2657">
        <w:rPr>
          <w:vertAlign w:val="subscript"/>
        </w:rPr>
        <w:t>PI</w:t>
      </w:r>
      <w:r>
        <w:t xml:space="preserve"> </w:t>
      </w:r>
      <w:r w:rsidRPr="00A25228">
        <w:t>values</w:t>
      </w:r>
      <w:r>
        <w:t>.</w:t>
      </w:r>
      <w:r w:rsidRPr="00A25228">
        <w:t xml:space="preserve"> (d) Box plot after binning with an interval length of 200 </w:t>
      </w:r>
      <w:proofErr w:type="spellStart"/>
      <w:r w:rsidRPr="00A25228">
        <w:t>Myr</w:t>
      </w:r>
      <w:proofErr w:type="spellEnd"/>
      <w:r>
        <w:t xml:space="preserve"> (number of data in each are given with the number of published studies in parentheses). See Figure 1 caption for an explanation of the box plot. </w:t>
      </w:r>
    </w:p>
    <w:p w:rsidR="000A691A" w:rsidRDefault="0064705E" w:rsidP="000A691A">
      <w:r w:rsidRPr="002B2657">
        <w:rPr>
          <w:b/>
        </w:rPr>
        <w:t xml:space="preserve">Figure </w:t>
      </w:r>
      <w:r>
        <w:rPr>
          <w:b/>
        </w:rPr>
        <w:t>3</w:t>
      </w:r>
      <w:r>
        <w:t xml:space="preserve">: </w:t>
      </w:r>
      <w:r w:rsidRPr="0064705E">
        <w:t xml:space="preserve">Box-plot and summary statistics for different time intervals comprising </w:t>
      </w:r>
      <w:proofErr w:type="gramStart"/>
      <w:r w:rsidR="00C266CF">
        <w:t>V(</w:t>
      </w:r>
      <w:proofErr w:type="gramEnd"/>
      <w:r w:rsidR="00C266CF">
        <w:t>A)DM estimates</w:t>
      </w:r>
      <w:r w:rsidRPr="0064705E">
        <w:t xml:space="preserve"> with Q</w:t>
      </w:r>
      <w:r w:rsidRPr="0064705E">
        <w:rPr>
          <w:vertAlign w:val="subscript"/>
        </w:rPr>
        <w:t>PI</w:t>
      </w:r>
      <w:r w:rsidRPr="0064705E">
        <w:t xml:space="preserve"> </w:t>
      </w:r>
      <w:r>
        <w:t xml:space="preserve">≥ </w:t>
      </w:r>
      <w:r w:rsidRPr="0064705E">
        <w:t>3</w:t>
      </w:r>
      <w:r>
        <w:t xml:space="preserve">. </w:t>
      </w:r>
      <w:proofErr w:type="spellStart"/>
      <w:r>
        <w:rPr>
          <w:i/>
        </w:rPr>
        <w:t>N</w:t>
      </w:r>
      <w:r>
        <w:rPr>
          <w:i/>
          <w:vertAlign w:val="subscript"/>
        </w:rPr>
        <w:t>Data</w:t>
      </w:r>
      <w:proofErr w:type="spellEnd"/>
      <w:r>
        <w:rPr>
          <w:vertAlign w:val="subscript"/>
        </w:rPr>
        <w:t xml:space="preserve"> </w:t>
      </w:r>
      <w:r>
        <w:t xml:space="preserve">refers to the number of </w:t>
      </w:r>
      <w:proofErr w:type="gramStart"/>
      <w:r>
        <w:t>V(</w:t>
      </w:r>
      <w:proofErr w:type="gramEnd"/>
      <w:r>
        <w:t xml:space="preserve">A)DM estimates in each interval and </w:t>
      </w:r>
      <w:proofErr w:type="spellStart"/>
      <w:r>
        <w:rPr>
          <w:i/>
        </w:rPr>
        <w:t>N</w:t>
      </w:r>
      <w:r>
        <w:rPr>
          <w:i/>
          <w:vertAlign w:val="subscript"/>
        </w:rPr>
        <w:t>Ref</w:t>
      </w:r>
      <w:proofErr w:type="spellEnd"/>
      <w:r w:rsidR="00C266CF">
        <w:rPr>
          <w:i/>
        </w:rPr>
        <w:t xml:space="preserve"> </w:t>
      </w:r>
      <w:r w:rsidR="00C266CF">
        <w:t xml:space="preserve">refers to the number of published studies that these are drawn from. </w:t>
      </w:r>
      <w:proofErr w:type="gramStart"/>
      <w:r w:rsidR="00C266CF" w:rsidRPr="00102A43">
        <w:rPr>
          <w:i/>
        </w:rPr>
        <w:t>V(</w:t>
      </w:r>
      <w:proofErr w:type="gramEnd"/>
      <w:r w:rsidR="00C266CF" w:rsidRPr="00102A43">
        <w:rPr>
          <w:i/>
        </w:rPr>
        <w:t>A)</w:t>
      </w:r>
      <w:proofErr w:type="spellStart"/>
      <w:r w:rsidR="00C266CF" w:rsidRPr="00102A43">
        <w:rPr>
          <w:i/>
        </w:rPr>
        <w:t>DM</w:t>
      </w:r>
      <w:r w:rsidR="00C266CF" w:rsidRPr="00102A43">
        <w:rPr>
          <w:i/>
          <w:vertAlign w:val="subscript"/>
        </w:rPr>
        <w:t>Med</w:t>
      </w:r>
      <w:proofErr w:type="spellEnd"/>
      <w:r w:rsidR="00C266CF">
        <w:t xml:space="preserve"> and </w:t>
      </w:r>
      <w:r w:rsidR="00C266CF" w:rsidRPr="00102A43">
        <w:rPr>
          <w:i/>
        </w:rPr>
        <w:t>V(A)DM</w:t>
      </w:r>
      <w:r w:rsidR="00C266CF" w:rsidRPr="00102A43">
        <w:rPr>
          <w:i/>
          <w:vertAlign w:val="subscript"/>
        </w:rPr>
        <w:t>IQR</w:t>
      </w:r>
      <w:r w:rsidR="00C266CF">
        <w:t xml:space="preserve"> refer</w:t>
      </w:r>
      <w:r w:rsidR="007D31AA">
        <w:t>,</w:t>
      </w:r>
      <w:r w:rsidR="00C266CF">
        <w:t xml:space="preserve"> </w:t>
      </w:r>
      <w:r w:rsidR="007D31AA">
        <w:t xml:space="preserve">respectively, </w:t>
      </w:r>
      <w:r w:rsidR="00C266CF">
        <w:t>to the median and interquartile range of the V(A)DM estimates within each interval. See Extended Data Table 1 for further information including the effect of varying the minimum Q</w:t>
      </w:r>
      <w:r w:rsidR="00C266CF" w:rsidRPr="00C266CF">
        <w:rPr>
          <w:vertAlign w:val="subscript"/>
        </w:rPr>
        <w:t>PI</w:t>
      </w:r>
      <w:r w:rsidR="00C266CF">
        <w:t xml:space="preserve"> value. </w:t>
      </w:r>
      <w:r w:rsidR="000A691A">
        <w:t xml:space="preserve">See Figure 1 caption for an explanation of the box plot. </w:t>
      </w:r>
      <w:bookmarkStart w:id="32" w:name="_GoBack"/>
      <w:r w:rsidR="0003251F">
        <w:t>Thick error bars indicate 95% confidence limits (from 10,000 bootstraps) on the median values.</w:t>
      </w:r>
    </w:p>
    <w:bookmarkEnd w:id="32"/>
    <w:p w:rsidR="00C266CF" w:rsidRPr="00102A43" w:rsidRDefault="00C266CF" w:rsidP="00C266CF"/>
    <w:p w:rsidR="007550A4" w:rsidRDefault="00E649FB" w:rsidP="00C266CF">
      <w:r>
        <w:rPr>
          <w:b/>
        </w:rPr>
        <w:t xml:space="preserve">Extended Data Table 1: </w:t>
      </w:r>
      <w:r w:rsidR="007550A4" w:rsidRPr="007550A4">
        <w:t xml:space="preserve">Summary results from the Monte Carlo resampling test (see </w:t>
      </w:r>
      <w:r w:rsidR="007550A4" w:rsidRPr="007550A4">
        <w:rPr>
          <w:i/>
        </w:rPr>
        <w:t>Methods</w:t>
      </w:r>
      <w:r w:rsidR="007550A4" w:rsidRPr="007550A4">
        <w:t xml:space="preserve"> for details). N refers to the number of data (required to have quoted uncertainty values) used in each test.</w:t>
      </w:r>
    </w:p>
    <w:p w:rsidR="004F1DDE" w:rsidRDefault="004F1DDE" w:rsidP="00C266CF">
      <w:pPr>
        <w:rPr>
          <w:b/>
        </w:rPr>
      </w:pPr>
      <w:r>
        <w:rPr>
          <w:b/>
        </w:rPr>
        <w:t xml:space="preserve">Extended Data Table </w:t>
      </w:r>
      <w:r w:rsidR="00E649FB">
        <w:rPr>
          <w:b/>
        </w:rPr>
        <w:t>2</w:t>
      </w:r>
      <w:r>
        <w:rPr>
          <w:b/>
        </w:rPr>
        <w:t>:</w:t>
      </w:r>
      <w:r w:rsidR="002D0473">
        <w:rPr>
          <w:b/>
        </w:rPr>
        <w:t xml:space="preserve"> </w:t>
      </w:r>
      <w:r w:rsidR="002D0473" w:rsidRPr="002D0473">
        <w:t xml:space="preserve">Results of the tailored likelihood test applied to datasets in </w:t>
      </w:r>
      <w:r w:rsidR="00AD5DEE" w:rsidRPr="00A25228">
        <w:t xml:space="preserve">Supplementary Table </w:t>
      </w:r>
      <w:proofErr w:type="gramStart"/>
      <w:r w:rsidR="00AD5DEE">
        <w:t>2</w:t>
      </w:r>
      <w:r w:rsidR="00AD5DEE" w:rsidRPr="00A25228">
        <w:t xml:space="preserve"> </w:t>
      </w:r>
      <w:r w:rsidR="002D0473">
        <w:t xml:space="preserve"> (</w:t>
      </w:r>
      <w:proofErr w:type="gramEnd"/>
      <w:r w:rsidR="002D0473">
        <w:t xml:space="preserve">see </w:t>
      </w:r>
      <w:r w:rsidR="002D0473">
        <w:rPr>
          <w:i/>
        </w:rPr>
        <w:t>Methods</w:t>
      </w:r>
      <w:r w:rsidR="002D0473">
        <w:t xml:space="preserve"> section for details)</w:t>
      </w:r>
      <w:r w:rsidR="002D0473" w:rsidRPr="002D0473">
        <w:t>.</w:t>
      </w:r>
      <w:r w:rsidR="002D0473">
        <w:t xml:space="preserve"> </w:t>
      </w:r>
      <w:proofErr w:type="gramStart"/>
      <w:r w:rsidR="002D0473">
        <w:t>P(</w:t>
      </w:r>
      <w:proofErr w:type="gramEnd"/>
      <w:r w:rsidR="002D0473">
        <w:t xml:space="preserve">Med) and P(IQR) refer to the estimated likelihoods of the observed differences in the medians and interquartile ranges arising by chance alone. </w:t>
      </w:r>
      <w:proofErr w:type="gramStart"/>
      <w:r w:rsidR="002D0473">
        <w:t>P(</w:t>
      </w:r>
      <w:proofErr w:type="gramEnd"/>
      <w:r w:rsidR="002D0473">
        <w:t xml:space="preserve">K-S) is the same but refers to the given level of significance </w:t>
      </w:r>
      <w:r w:rsidR="0050097C">
        <w:t xml:space="preserve">observed in the </w:t>
      </w:r>
      <w:proofErr w:type="spellStart"/>
      <w:r w:rsidR="0050097C">
        <w:t>Kolmogorv</w:t>
      </w:r>
      <w:proofErr w:type="spellEnd"/>
      <w:r w:rsidR="0050097C">
        <w:t xml:space="preserve">-Smirnov test of equality for probability distributions. </w:t>
      </w:r>
      <w:proofErr w:type="gramStart"/>
      <w:r w:rsidR="0050097C">
        <w:t>P(</w:t>
      </w:r>
      <w:proofErr w:type="gramEnd"/>
      <w:r w:rsidR="0050097C">
        <w:t xml:space="preserve">ALL) refers to likelihood of all three above likelihoods being met simultaneously by chance alone. Note that the LATE vs MID tests were repeated after excluding data from studies referred to in the main text in order the test the robustness of the observed differences. Note that the </w:t>
      </w:r>
      <w:proofErr w:type="gramStart"/>
      <w:r w:rsidR="0050097C">
        <w:t>P(</w:t>
      </w:r>
      <w:proofErr w:type="gramEnd"/>
      <w:r w:rsidR="0050097C">
        <w:t>ALL) value actually increases as a result of excluding Ref. 2</w:t>
      </w:r>
      <w:r w:rsidR="00280A28">
        <w:t>8</w:t>
      </w:r>
      <w:r w:rsidR="0050097C">
        <w:t xml:space="preserve">. </w:t>
      </w:r>
      <w:r w:rsidR="002D0473">
        <w:t xml:space="preserve"> </w:t>
      </w:r>
    </w:p>
    <w:p w:rsidR="004F1DDE" w:rsidRDefault="004F1DDE" w:rsidP="00C266CF">
      <w:pPr>
        <w:rPr>
          <w:b/>
        </w:rPr>
      </w:pPr>
    </w:p>
    <w:p w:rsidR="00C266CF" w:rsidRPr="00102A43" w:rsidRDefault="000C394A" w:rsidP="00C266CF">
      <w:r>
        <w:rPr>
          <w:b/>
        </w:rPr>
        <w:t xml:space="preserve">Supplementary Table 1: </w:t>
      </w:r>
      <w:r w:rsidR="00372C72">
        <w:t xml:space="preserve">Raw dataset used in this study. The format is identical to the PINT database (see </w:t>
      </w:r>
      <w:hyperlink r:id="rId15" w:history="1">
        <w:r w:rsidR="00372C72" w:rsidRPr="008C632A">
          <w:rPr>
            <w:rStyle w:val="Hyperlink"/>
          </w:rPr>
          <w:t>http://earth.liv.ac.uk/pint/</w:t>
        </w:r>
      </w:hyperlink>
      <w:r w:rsidR="00372C72">
        <w:t xml:space="preserve"> for full details) with Q</w:t>
      </w:r>
      <w:r w:rsidR="00372C72">
        <w:rPr>
          <w:vertAlign w:val="subscript"/>
        </w:rPr>
        <w:t>PI</w:t>
      </w:r>
      <w:r w:rsidR="00372C72">
        <w:t xml:space="preserve"> criteria and values appended in the final column. </w:t>
      </w:r>
    </w:p>
    <w:p w:rsidR="00327197" w:rsidRPr="00102A43" w:rsidRDefault="00327197">
      <w:r>
        <w:rPr>
          <w:b/>
        </w:rPr>
        <w:t xml:space="preserve">Supplementary Table </w:t>
      </w:r>
      <w:r w:rsidR="00102A43">
        <w:rPr>
          <w:b/>
        </w:rPr>
        <w:t>2</w:t>
      </w:r>
      <w:r>
        <w:rPr>
          <w:b/>
        </w:rPr>
        <w:t xml:space="preserve">: </w:t>
      </w:r>
      <w:r w:rsidR="00102A43">
        <w:t>A summary of data with Q</w:t>
      </w:r>
      <w:r w:rsidR="00102A43" w:rsidRPr="00102A43">
        <w:rPr>
          <w:vertAlign w:val="subscript"/>
        </w:rPr>
        <w:t>PI</w:t>
      </w:r>
      <w:r w:rsidR="00102A43">
        <w:t xml:space="preserve"> values of at least 3 showing the Mantle Groups and Secular Variation (SV) Groups used in the new likelihood </w:t>
      </w:r>
      <w:proofErr w:type="gramStart"/>
      <w:r w:rsidR="00102A43">
        <w:t>test  (</w:t>
      </w:r>
      <w:proofErr w:type="gramEnd"/>
      <w:r w:rsidR="00102A43">
        <w:t xml:space="preserve">see </w:t>
      </w:r>
      <w:r w:rsidR="00102A43">
        <w:rPr>
          <w:i/>
        </w:rPr>
        <w:t>Methods</w:t>
      </w:r>
      <w:r w:rsidR="00102A43">
        <w:t xml:space="preserve"> for details). For definition of </w:t>
      </w:r>
      <w:r w:rsidR="00102A43" w:rsidRPr="00102A43">
        <w:rPr>
          <w:i/>
        </w:rPr>
        <w:t>Interval</w:t>
      </w:r>
      <w:r w:rsidR="00102A43">
        <w:t xml:space="preserve">, refer to the main text. </w:t>
      </w:r>
      <w:r w:rsidR="00102A43" w:rsidRPr="00102A43">
        <w:rPr>
          <w:i/>
        </w:rPr>
        <w:t>Ref No.</w:t>
      </w:r>
      <w:r w:rsidR="00102A43">
        <w:t xml:space="preserve"> refers to the Reference Number within the PINT database (</w:t>
      </w:r>
      <w:hyperlink r:id="rId16" w:history="1">
        <w:r w:rsidR="00102A43" w:rsidRPr="008C632A">
          <w:rPr>
            <w:rStyle w:val="Hyperlink"/>
          </w:rPr>
          <w:t>http://earth.liv.ac.uk/pint/</w:t>
        </w:r>
      </w:hyperlink>
      <w:r w:rsidR="00102A43">
        <w:t>)</w:t>
      </w:r>
      <w:r w:rsidR="00C266CF">
        <w:t>;</w:t>
      </w:r>
      <w:r w:rsidR="00102A43">
        <w:t xml:space="preserve"> </w:t>
      </w:r>
      <w:proofErr w:type="spellStart"/>
      <w:r w:rsidR="00102A43" w:rsidRPr="00102A43">
        <w:rPr>
          <w:i/>
        </w:rPr>
        <w:t>N</w:t>
      </w:r>
      <w:r w:rsidR="00102A43" w:rsidRPr="00102A43">
        <w:rPr>
          <w:i/>
          <w:vertAlign w:val="subscript"/>
        </w:rPr>
        <w:t>Data</w:t>
      </w:r>
      <w:proofErr w:type="spellEnd"/>
      <w:r w:rsidR="00102A43">
        <w:t xml:space="preserve"> refers to the number of site mean </w:t>
      </w:r>
      <w:proofErr w:type="gramStart"/>
      <w:r w:rsidR="00102A43">
        <w:t>V(</w:t>
      </w:r>
      <w:proofErr w:type="gramEnd"/>
      <w:r w:rsidR="00102A43">
        <w:t>A)DM estimates</w:t>
      </w:r>
      <w:r w:rsidR="00C266CF">
        <w:t>;</w:t>
      </w:r>
      <w:r w:rsidR="00102A43">
        <w:t xml:space="preserve"> </w:t>
      </w:r>
      <w:r w:rsidR="00102A43" w:rsidRPr="00102A43">
        <w:rPr>
          <w:i/>
        </w:rPr>
        <w:lastRenderedPageBreak/>
        <w:t>V(A)</w:t>
      </w:r>
      <w:proofErr w:type="spellStart"/>
      <w:r w:rsidR="00102A43" w:rsidRPr="00102A43">
        <w:rPr>
          <w:i/>
        </w:rPr>
        <w:t>DM</w:t>
      </w:r>
      <w:r w:rsidR="00102A43" w:rsidRPr="00102A43">
        <w:rPr>
          <w:i/>
          <w:vertAlign w:val="subscript"/>
        </w:rPr>
        <w:t>Med</w:t>
      </w:r>
      <w:proofErr w:type="spellEnd"/>
      <w:r w:rsidR="00102A43">
        <w:t xml:space="preserve"> and </w:t>
      </w:r>
      <w:r w:rsidR="00102A43" w:rsidRPr="00102A43">
        <w:rPr>
          <w:i/>
        </w:rPr>
        <w:t>V(A)DM</w:t>
      </w:r>
      <w:r w:rsidR="00102A43" w:rsidRPr="00102A43">
        <w:rPr>
          <w:i/>
          <w:vertAlign w:val="subscript"/>
        </w:rPr>
        <w:t>IQR</w:t>
      </w:r>
      <w:r w:rsidR="00102A43">
        <w:t xml:space="preserve"> refer to the median and interquartile range of the </w:t>
      </w:r>
      <w:r w:rsidR="00253388">
        <w:t>V(A)DM estimates</w:t>
      </w:r>
      <w:r w:rsidR="00C266CF">
        <w:t xml:space="preserve"> respectively</w:t>
      </w:r>
      <w:r w:rsidR="00253388">
        <w:t>.</w:t>
      </w:r>
      <w:r w:rsidR="00102A43">
        <w:t xml:space="preserve"> </w:t>
      </w:r>
    </w:p>
    <w:p w:rsidR="004F1DDE" w:rsidRPr="00BA7A9B" w:rsidRDefault="00337098" w:rsidP="004F1DDE">
      <w:r>
        <w:rPr>
          <w:b/>
        </w:rPr>
        <w:t>Supplementary</w:t>
      </w:r>
      <w:r w:rsidR="004F1DDE">
        <w:rPr>
          <w:b/>
        </w:rPr>
        <w:t xml:space="preserve"> Table </w:t>
      </w:r>
      <w:r w:rsidR="0050097C">
        <w:rPr>
          <w:b/>
        </w:rPr>
        <w:t>3</w:t>
      </w:r>
      <w:r w:rsidR="004F1DDE">
        <w:rPr>
          <w:b/>
        </w:rPr>
        <w:t>:</w:t>
      </w:r>
      <w:r w:rsidR="004F1DDE">
        <w:t xml:space="preserve"> </w:t>
      </w:r>
      <w:r w:rsidR="004F1DDE" w:rsidRPr="005749EB">
        <w:t xml:space="preserve">Summary data for time intervals </w:t>
      </w:r>
      <w:r w:rsidR="004F1DDE">
        <w:t>referred to in the main text and Fig</w:t>
      </w:r>
      <w:r w:rsidR="00C00DBE">
        <w:t>ure</w:t>
      </w:r>
      <w:r w:rsidR="004F1DDE">
        <w:t xml:space="preserve"> 3 using minimum Q</w:t>
      </w:r>
      <w:r w:rsidR="004F1DDE" w:rsidRPr="005749EB">
        <w:rPr>
          <w:vertAlign w:val="subscript"/>
        </w:rPr>
        <w:t>PI</w:t>
      </w:r>
      <w:r w:rsidR="004F1DDE">
        <w:t xml:space="preserve"> values in the range 1-5. </w:t>
      </w:r>
      <w:proofErr w:type="spellStart"/>
      <w:r w:rsidR="004F1DDE">
        <w:rPr>
          <w:i/>
        </w:rPr>
        <w:t>Age</w:t>
      </w:r>
      <w:r w:rsidR="004F1DDE" w:rsidRPr="00102A43">
        <w:rPr>
          <w:i/>
          <w:vertAlign w:val="subscript"/>
        </w:rPr>
        <w:t>M</w:t>
      </w:r>
      <w:r w:rsidR="004F1DDE">
        <w:rPr>
          <w:i/>
          <w:vertAlign w:val="subscript"/>
        </w:rPr>
        <w:t>in</w:t>
      </w:r>
      <w:proofErr w:type="spellEnd"/>
      <w:r w:rsidR="004F1DDE">
        <w:t xml:space="preserve"> and </w:t>
      </w:r>
      <w:proofErr w:type="spellStart"/>
      <w:r w:rsidR="004F1DDE">
        <w:rPr>
          <w:i/>
        </w:rPr>
        <w:t>Age</w:t>
      </w:r>
      <w:r w:rsidR="004F1DDE">
        <w:rPr>
          <w:i/>
          <w:vertAlign w:val="subscript"/>
        </w:rPr>
        <w:t>Max</w:t>
      </w:r>
      <w:proofErr w:type="spellEnd"/>
      <w:r w:rsidR="004F1DDE">
        <w:t xml:space="preserve"> refer to the minimum and maximum age estimates of the data within each interval. </w:t>
      </w:r>
      <w:r w:rsidR="004F1DDE" w:rsidRPr="00102A43">
        <w:rPr>
          <w:i/>
        </w:rPr>
        <w:t>V(A)</w:t>
      </w:r>
      <w:proofErr w:type="spellStart"/>
      <w:r w:rsidR="004F1DDE" w:rsidRPr="00102A43">
        <w:rPr>
          <w:i/>
        </w:rPr>
        <w:t>DM</w:t>
      </w:r>
      <w:r w:rsidR="004F1DDE" w:rsidRPr="00102A43">
        <w:rPr>
          <w:i/>
          <w:vertAlign w:val="subscript"/>
        </w:rPr>
        <w:t>Med</w:t>
      </w:r>
      <w:proofErr w:type="spellEnd"/>
      <w:r w:rsidR="004F1DDE">
        <w:t xml:space="preserve"> and </w:t>
      </w:r>
      <w:r w:rsidR="004F1DDE" w:rsidRPr="00102A43">
        <w:rPr>
          <w:i/>
        </w:rPr>
        <w:t>V(A)DM</w:t>
      </w:r>
      <w:r w:rsidR="004F1DDE" w:rsidRPr="00102A43">
        <w:rPr>
          <w:i/>
          <w:vertAlign w:val="subscript"/>
        </w:rPr>
        <w:t>IQR</w:t>
      </w:r>
      <w:r w:rsidR="004F1DDE" w:rsidRPr="00102A43">
        <w:rPr>
          <w:i/>
        </w:rPr>
        <w:t xml:space="preserve"> V(A)</w:t>
      </w:r>
      <w:proofErr w:type="spellStart"/>
      <w:r w:rsidR="004F1DDE" w:rsidRPr="00102A43">
        <w:rPr>
          <w:i/>
        </w:rPr>
        <w:t>DM</w:t>
      </w:r>
      <w:r w:rsidR="004F1DDE" w:rsidRPr="00102A43">
        <w:rPr>
          <w:i/>
          <w:vertAlign w:val="subscript"/>
        </w:rPr>
        <w:t>Med</w:t>
      </w:r>
      <w:proofErr w:type="spellEnd"/>
      <w:r w:rsidR="004F1DDE">
        <w:t xml:space="preserve"> and </w:t>
      </w:r>
      <w:r w:rsidR="004F1DDE" w:rsidRPr="00102A43">
        <w:rPr>
          <w:i/>
        </w:rPr>
        <w:t>V(A)DM</w:t>
      </w:r>
      <w:r w:rsidR="004F1DDE" w:rsidRPr="00102A43">
        <w:rPr>
          <w:i/>
          <w:vertAlign w:val="subscript"/>
        </w:rPr>
        <w:t>IQR</w:t>
      </w:r>
      <w:r w:rsidR="004F1DDE">
        <w:t xml:space="preserve"> refer, respectively, to the median and interquartile range of the V(A)DM estimates within each interval and </w:t>
      </w:r>
      <w:r w:rsidR="004F1DDE" w:rsidRPr="00102A43">
        <w:rPr>
          <w:i/>
        </w:rPr>
        <w:t>V(A)DM</w:t>
      </w:r>
      <w:r w:rsidR="004F1DDE">
        <w:rPr>
          <w:i/>
          <w:vertAlign w:val="subscript"/>
        </w:rPr>
        <w:t>+95</w:t>
      </w:r>
      <w:r w:rsidR="004F1DDE" w:rsidRPr="00102A43">
        <w:rPr>
          <w:i/>
        </w:rPr>
        <w:t xml:space="preserve"> </w:t>
      </w:r>
      <w:r w:rsidR="004F1DDE" w:rsidRPr="007D31AA">
        <w:t>and</w:t>
      </w:r>
      <w:r w:rsidR="004F1DDE">
        <w:rPr>
          <w:i/>
        </w:rPr>
        <w:t xml:space="preserve"> </w:t>
      </w:r>
      <w:r w:rsidR="004F1DDE" w:rsidRPr="00102A43">
        <w:rPr>
          <w:i/>
        </w:rPr>
        <w:t>V(A)DM</w:t>
      </w:r>
      <w:r w:rsidR="004F1DDE">
        <w:rPr>
          <w:i/>
          <w:vertAlign w:val="subscript"/>
        </w:rPr>
        <w:t>-95</w:t>
      </w:r>
      <w:r w:rsidR="004F1DDE">
        <w:t xml:space="preserve"> refer to the 95% confidence limits on the median calculated using 10,000</w:t>
      </w:r>
      <w:r w:rsidR="004F1DDE" w:rsidRPr="005749EB">
        <w:t xml:space="preserve"> bootstrap</w:t>
      </w:r>
      <w:r w:rsidR="004F1DDE">
        <w:t xml:space="preserve">s. </w:t>
      </w:r>
      <w:proofErr w:type="spellStart"/>
      <w:r w:rsidR="004F1DDE">
        <w:rPr>
          <w:i/>
        </w:rPr>
        <w:t>N</w:t>
      </w:r>
      <w:r w:rsidR="004F1DDE">
        <w:rPr>
          <w:i/>
          <w:vertAlign w:val="subscript"/>
        </w:rPr>
        <w:t>Data</w:t>
      </w:r>
      <w:proofErr w:type="spellEnd"/>
      <w:r w:rsidR="004F1DDE">
        <w:rPr>
          <w:vertAlign w:val="subscript"/>
        </w:rPr>
        <w:t xml:space="preserve"> </w:t>
      </w:r>
      <w:r w:rsidR="004F1DDE">
        <w:t xml:space="preserve">refers to the number of </w:t>
      </w:r>
      <w:proofErr w:type="gramStart"/>
      <w:r w:rsidR="004F1DDE">
        <w:t>V(</w:t>
      </w:r>
      <w:proofErr w:type="gramEnd"/>
      <w:r w:rsidR="004F1DDE">
        <w:t xml:space="preserve">A)DM estimates in each interval and </w:t>
      </w:r>
      <w:proofErr w:type="spellStart"/>
      <w:r w:rsidR="004F1DDE">
        <w:rPr>
          <w:i/>
        </w:rPr>
        <w:t>N</w:t>
      </w:r>
      <w:r w:rsidR="004F1DDE">
        <w:rPr>
          <w:i/>
          <w:vertAlign w:val="subscript"/>
        </w:rPr>
        <w:t>Ref</w:t>
      </w:r>
      <w:proofErr w:type="spellEnd"/>
      <w:r w:rsidR="004F1DDE">
        <w:rPr>
          <w:i/>
        </w:rPr>
        <w:t xml:space="preserve"> </w:t>
      </w:r>
      <w:r w:rsidR="004F1DDE">
        <w:t xml:space="preserve">refers to the number of published studies that these are drawn from. In the final column, the P </w:t>
      </w:r>
      <w:proofErr w:type="gramStart"/>
      <w:r w:rsidR="004F1DDE">
        <w:t xml:space="preserve">value from a series of </w:t>
      </w:r>
      <w:proofErr w:type="spellStart"/>
      <w:r w:rsidR="004F1DDE">
        <w:t>Kolmogorv</w:t>
      </w:r>
      <w:proofErr w:type="spellEnd"/>
      <w:r w:rsidR="004F1DDE">
        <w:t>-Smirnov tests for equality of probability distribution are</w:t>
      </w:r>
      <w:proofErr w:type="gramEnd"/>
      <w:r w:rsidR="004F1DDE">
        <w:t xml:space="preserve"> shown. The results are colour-coded according to the confidence with which the null hypothesis of identical distributions can be rejected as follows: red &gt;99% confidence, orange &gt;95% confidence, yellow &gt; 90% confidence, green &lt; 90% confidence. *Data in the RECENT interval were not assigned Q</w:t>
      </w:r>
      <w:r w:rsidR="004F1DDE">
        <w:rPr>
          <w:vertAlign w:val="subscript"/>
        </w:rPr>
        <w:t>PI</w:t>
      </w:r>
      <w:r w:rsidR="004F1DDE">
        <w:t xml:space="preserve"> values but rather selected on the basis of passing the criteria described in the </w:t>
      </w:r>
      <w:r w:rsidR="004F1DDE">
        <w:rPr>
          <w:i/>
        </w:rPr>
        <w:t xml:space="preserve">Methods </w:t>
      </w:r>
      <w:r w:rsidR="004F1DDE">
        <w:t xml:space="preserve">section. </w:t>
      </w:r>
    </w:p>
    <w:p w:rsidR="00327197" w:rsidRDefault="00327197"/>
    <w:sectPr w:rsidR="00327197" w:rsidSect="00592B01">
      <w:footerReference w:type="default" r:id="rId17"/>
      <w:pgSz w:w="11906" w:h="16838"/>
      <w:pgMar w:top="1440" w:right="1440" w:bottom="1440" w:left="1440" w:header="708" w:footer="708"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5303" w:rsidRDefault="00855303" w:rsidP="003C2731">
      <w:pPr>
        <w:spacing w:after="0" w:line="240" w:lineRule="auto"/>
      </w:pPr>
      <w:r>
        <w:separator/>
      </w:r>
    </w:p>
  </w:endnote>
  <w:endnote w:type="continuationSeparator" w:id="0">
    <w:p w:rsidR="00855303" w:rsidRDefault="00855303" w:rsidP="003C27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1559022"/>
      <w:docPartObj>
        <w:docPartGallery w:val="Page Numbers (Bottom of Page)"/>
        <w:docPartUnique/>
      </w:docPartObj>
    </w:sdtPr>
    <w:sdtEndPr>
      <w:rPr>
        <w:noProof/>
      </w:rPr>
    </w:sdtEndPr>
    <w:sdtContent>
      <w:p w:rsidR="00E5062B" w:rsidRDefault="00E5062B">
        <w:pPr>
          <w:pStyle w:val="Footer"/>
          <w:jc w:val="right"/>
        </w:pPr>
        <w:r>
          <w:fldChar w:fldCharType="begin"/>
        </w:r>
        <w:r>
          <w:instrText xml:space="preserve"> PAGE   \* MERGEFORMAT </w:instrText>
        </w:r>
        <w:r>
          <w:fldChar w:fldCharType="separate"/>
        </w:r>
        <w:r w:rsidR="0003251F">
          <w:rPr>
            <w:noProof/>
          </w:rPr>
          <w:t>11</w:t>
        </w:r>
        <w:r>
          <w:rPr>
            <w:noProof/>
          </w:rPr>
          <w:fldChar w:fldCharType="end"/>
        </w:r>
      </w:p>
    </w:sdtContent>
  </w:sdt>
  <w:p w:rsidR="00E5062B" w:rsidRDefault="00E5062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5303" w:rsidRDefault="00855303" w:rsidP="003C2731">
      <w:pPr>
        <w:spacing w:after="0" w:line="240" w:lineRule="auto"/>
      </w:pPr>
      <w:r>
        <w:separator/>
      </w:r>
    </w:p>
  </w:footnote>
  <w:footnote w:type="continuationSeparator" w:id="0">
    <w:p w:rsidR="00855303" w:rsidRDefault="00855303" w:rsidP="003C273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DA3117"/>
    <w:multiLevelType w:val="hybridMultilevel"/>
    <w:tmpl w:val="C732791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353D1CBE"/>
    <w:multiLevelType w:val="hybridMultilevel"/>
    <w:tmpl w:val="32D20EE4"/>
    <w:lvl w:ilvl="0" w:tplc="C9A65B9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3F6D77F9"/>
    <w:multiLevelType w:val="hybridMultilevel"/>
    <w:tmpl w:val="C5722918"/>
    <w:lvl w:ilvl="0" w:tplc="9224EDFC">
      <w:numFmt w:val="bullet"/>
      <w:lvlText w:val="-"/>
      <w:lvlJc w:val="left"/>
      <w:pPr>
        <w:ind w:left="765" w:hanging="360"/>
      </w:pPr>
      <w:rPr>
        <w:rFonts w:ascii="Calibri" w:eastAsiaTheme="minorHAnsi" w:hAnsi="Calibri" w:cstheme="minorBidi"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3">
    <w:nsid w:val="46265197"/>
    <w:multiLevelType w:val="hybridMultilevel"/>
    <w:tmpl w:val="AB3237B6"/>
    <w:lvl w:ilvl="0" w:tplc="0809000F">
      <w:start w:val="1"/>
      <w:numFmt w:val="decimal"/>
      <w:lvlText w:val="%1."/>
      <w:lvlJc w:val="left"/>
      <w:pPr>
        <w:ind w:left="765" w:hanging="360"/>
      </w:pPr>
      <w:rPr>
        <w:rFonts w:hint="default"/>
      </w:rPr>
    </w:lvl>
    <w:lvl w:ilvl="1" w:tplc="08090003" w:tentative="1">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4">
    <w:nsid w:val="5C2C4307"/>
    <w:multiLevelType w:val="hybridMultilevel"/>
    <w:tmpl w:val="3CD2C56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630F0E66"/>
    <w:multiLevelType w:val="hybridMultilevel"/>
    <w:tmpl w:val="A0241B6C"/>
    <w:lvl w:ilvl="0" w:tplc="9224EDFC">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677B32C1"/>
    <w:multiLevelType w:val="hybridMultilevel"/>
    <w:tmpl w:val="94C833FC"/>
    <w:lvl w:ilvl="0" w:tplc="22F8E5B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6A5915DE"/>
    <w:multiLevelType w:val="hybridMultilevel"/>
    <w:tmpl w:val="AC40892A"/>
    <w:lvl w:ilvl="0" w:tplc="22F8E5BA">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7E740967"/>
    <w:multiLevelType w:val="hybridMultilevel"/>
    <w:tmpl w:val="56627CBC"/>
    <w:lvl w:ilvl="0" w:tplc="7F48600E">
      <w:start w:val="1"/>
      <w:numFmt w:val="bullet"/>
      <w:lvlText w:val="-"/>
      <w:lvlJc w:val="left"/>
      <w:pPr>
        <w:ind w:left="720" w:hanging="360"/>
      </w:pPr>
      <w:rPr>
        <w:rFonts w:ascii="Calibri" w:eastAsiaTheme="minorHAnsi" w:hAnsi="Calibri"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8"/>
  </w:num>
  <w:num w:numId="3">
    <w:abstractNumId w:val="5"/>
  </w:num>
  <w:num w:numId="4">
    <w:abstractNumId w:val="7"/>
  </w:num>
  <w:num w:numId="5">
    <w:abstractNumId w:val="6"/>
  </w:num>
  <w:num w:numId="6">
    <w:abstractNumId w:val="1"/>
  </w:num>
  <w:num w:numId="7">
    <w:abstractNumId w:val="2"/>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atur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9rss5rswyw2rs9e0apgv9dwo2wvaax5wwrfw&quot;&gt;andy1-Saved&lt;record-ids&gt;&lt;item&gt;62&lt;/item&gt;&lt;item&gt;166&lt;/item&gt;&lt;item&gt;199&lt;/item&gt;&lt;item&gt;201&lt;/item&gt;&lt;item&gt;206&lt;/item&gt;&lt;item&gt;261&lt;/item&gt;&lt;item&gt;381&lt;/item&gt;&lt;item&gt;414&lt;/item&gt;&lt;item&gt;532&lt;/item&gt;&lt;item&gt;535&lt;/item&gt;&lt;item&gt;550&lt;/item&gt;&lt;item&gt;607&lt;/item&gt;&lt;item&gt;689&lt;/item&gt;&lt;item&gt;802&lt;/item&gt;&lt;item&gt;880&lt;/item&gt;&lt;item&gt;962&lt;/item&gt;&lt;item&gt;963&lt;/item&gt;&lt;item&gt;971&lt;/item&gt;&lt;item&gt;1009&lt;/item&gt;&lt;item&gt;1043&lt;/item&gt;&lt;item&gt;1044&lt;/item&gt;&lt;item&gt;1045&lt;/item&gt;&lt;item&gt;1046&lt;/item&gt;&lt;item&gt;1047&lt;/item&gt;&lt;item&gt;1048&lt;/item&gt;&lt;item&gt;1050&lt;/item&gt;&lt;item&gt;1053&lt;/item&gt;&lt;item&gt;1056&lt;/item&gt;&lt;item&gt;1058&lt;/item&gt;&lt;item&gt;1059&lt;/item&gt;&lt;item&gt;1060&lt;/item&gt;&lt;item&gt;1064&lt;/item&gt;&lt;/record-ids&gt;&lt;/item&gt;&lt;/Libraries&gt;"/>
  </w:docVars>
  <w:rsids>
    <w:rsidRoot w:val="008B563B"/>
    <w:rsid w:val="00002D6E"/>
    <w:rsid w:val="00004BBE"/>
    <w:rsid w:val="00014769"/>
    <w:rsid w:val="00016122"/>
    <w:rsid w:val="0001785C"/>
    <w:rsid w:val="000319D9"/>
    <w:rsid w:val="0003251F"/>
    <w:rsid w:val="00051154"/>
    <w:rsid w:val="00052ACF"/>
    <w:rsid w:val="00052B56"/>
    <w:rsid w:val="0006455D"/>
    <w:rsid w:val="00066A7B"/>
    <w:rsid w:val="000810B4"/>
    <w:rsid w:val="00083136"/>
    <w:rsid w:val="00092BDA"/>
    <w:rsid w:val="000A018C"/>
    <w:rsid w:val="000A0335"/>
    <w:rsid w:val="000A47D2"/>
    <w:rsid w:val="000A4807"/>
    <w:rsid w:val="000A691A"/>
    <w:rsid w:val="000C0984"/>
    <w:rsid w:val="000C394A"/>
    <w:rsid w:val="000C732F"/>
    <w:rsid w:val="000D12AD"/>
    <w:rsid w:val="000D5F54"/>
    <w:rsid w:val="000D7E5C"/>
    <w:rsid w:val="000E7979"/>
    <w:rsid w:val="000F31F2"/>
    <w:rsid w:val="000F46F4"/>
    <w:rsid w:val="000F649E"/>
    <w:rsid w:val="000F6F54"/>
    <w:rsid w:val="00101E8A"/>
    <w:rsid w:val="00102A43"/>
    <w:rsid w:val="00104411"/>
    <w:rsid w:val="001047B2"/>
    <w:rsid w:val="00110986"/>
    <w:rsid w:val="001137DF"/>
    <w:rsid w:val="00143513"/>
    <w:rsid w:val="001733A6"/>
    <w:rsid w:val="00177D9A"/>
    <w:rsid w:val="00184CDA"/>
    <w:rsid w:val="00191862"/>
    <w:rsid w:val="001A0411"/>
    <w:rsid w:val="001A0DC0"/>
    <w:rsid w:val="001C5F56"/>
    <w:rsid w:val="001E76D9"/>
    <w:rsid w:val="001F11C0"/>
    <w:rsid w:val="001F176F"/>
    <w:rsid w:val="0020032D"/>
    <w:rsid w:val="00210C80"/>
    <w:rsid w:val="00221CD2"/>
    <w:rsid w:val="00230023"/>
    <w:rsid w:val="0023345E"/>
    <w:rsid w:val="00253388"/>
    <w:rsid w:val="00262F09"/>
    <w:rsid w:val="00280A28"/>
    <w:rsid w:val="002918B3"/>
    <w:rsid w:val="002A188D"/>
    <w:rsid w:val="002A3FF7"/>
    <w:rsid w:val="002A6A3A"/>
    <w:rsid w:val="002B2657"/>
    <w:rsid w:val="002C0E00"/>
    <w:rsid w:val="002D0473"/>
    <w:rsid w:val="002D3E38"/>
    <w:rsid w:val="002D6933"/>
    <w:rsid w:val="002E64B6"/>
    <w:rsid w:val="002E75FE"/>
    <w:rsid w:val="002F40B0"/>
    <w:rsid w:val="003013F5"/>
    <w:rsid w:val="0030477C"/>
    <w:rsid w:val="00314F48"/>
    <w:rsid w:val="00317020"/>
    <w:rsid w:val="003203BF"/>
    <w:rsid w:val="00327197"/>
    <w:rsid w:val="003332C3"/>
    <w:rsid w:val="00337098"/>
    <w:rsid w:val="00346CB0"/>
    <w:rsid w:val="00365A84"/>
    <w:rsid w:val="00372B45"/>
    <w:rsid w:val="00372C72"/>
    <w:rsid w:val="00374C9C"/>
    <w:rsid w:val="00376632"/>
    <w:rsid w:val="003840D8"/>
    <w:rsid w:val="0038421D"/>
    <w:rsid w:val="00390052"/>
    <w:rsid w:val="003921D0"/>
    <w:rsid w:val="00392599"/>
    <w:rsid w:val="00395435"/>
    <w:rsid w:val="003A4014"/>
    <w:rsid w:val="003B2528"/>
    <w:rsid w:val="003B3B0F"/>
    <w:rsid w:val="003B5FF3"/>
    <w:rsid w:val="003C2636"/>
    <w:rsid w:val="003C2731"/>
    <w:rsid w:val="003C4420"/>
    <w:rsid w:val="003C7FC1"/>
    <w:rsid w:val="003E150A"/>
    <w:rsid w:val="003E6B7E"/>
    <w:rsid w:val="003F0FCB"/>
    <w:rsid w:val="003F4FC9"/>
    <w:rsid w:val="00400333"/>
    <w:rsid w:val="00401824"/>
    <w:rsid w:val="00410992"/>
    <w:rsid w:val="00417DE0"/>
    <w:rsid w:val="0042316A"/>
    <w:rsid w:val="004237EF"/>
    <w:rsid w:val="00424431"/>
    <w:rsid w:val="00430B16"/>
    <w:rsid w:val="00440A1B"/>
    <w:rsid w:val="00441055"/>
    <w:rsid w:val="004448B3"/>
    <w:rsid w:val="00466828"/>
    <w:rsid w:val="00474553"/>
    <w:rsid w:val="00477B2D"/>
    <w:rsid w:val="00481795"/>
    <w:rsid w:val="004928C4"/>
    <w:rsid w:val="0049354C"/>
    <w:rsid w:val="0049460F"/>
    <w:rsid w:val="00496D7C"/>
    <w:rsid w:val="00497AFF"/>
    <w:rsid w:val="004A7D0C"/>
    <w:rsid w:val="004B6DBB"/>
    <w:rsid w:val="004C07DE"/>
    <w:rsid w:val="004C4733"/>
    <w:rsid w:val="004D1E2B"/>
    <w:rsid w:val="004F03C1"/>
    <w:rsid w:val="004F1DDE"/>
    <w:rsid w:val="0050097C"/>
    <w:rsid w:val="0053086E"/>
    <w:rsid w:val="005434A9"/>
    <w:rsid w:val="00560D11"/>
    <w:rsid w:val="005701DD"/>
    <w:rsid w:val="00571608"/>
    <w:rsid w:val="005749EB"/>
    <w:rsid w:val="005919F1"/>
    <w:rsid w:val="00592B01"/>
    <w:rsid w:val="00596799"/>
    <w:rsid w:val="005A1BDC"/>
    <w:rsid w:val="005A34E9"/>
    <w:rsid w:val="005A4AF2"/>
    <w:rsid w:val="005A5FEC"/>
    <w:rsid w:val="005C28F6"/>
    <w:rsid w:val="005C3521"/>
    <w:rsid w:val="005C57D8"/>
    <w:rsid w:val="005D024B"/>
    <w:rsid w:val="005D746D"/>
    <w:rsid w:val="005D7510"/>
    <w:rsid w:val="005E360B"/>
    <w:rsid w:val="005E52A9"/>
    <w:rsid w:val="005E7182"/>
    <w:rsid w:val="005F4147"/>
    <w:rsid w:val="005F700E"/>
    <w:rsid w:val="0060096F"/>
    <w:rsid w:val="0060170D"/>
    <w:rsid w:val="006027F3"/>
    <w:rsid w:val="006130AA"/>
    <w:rsid w:val="006164C1"/>
    <w:rsid w:val="00617BC9"/>
    <w:rsid w:val="0062150D"/>
    <w:rsid w:val="00621DBF"/>
    <w:rsid w:val="00624D99"/>
    <w:rsid w:val="00630332"/>
    <w:rsid w:val="00637ADE"/>
    <w:rsid w:val="00646BE8"/>
    <w:rsid w:val="0064705E"/>
    <w:rsid w:val="00654AEB"/>
    <w:rsid w:val="00664A24"/>
    <w:rsid w:val="00672D7E"/>
    <w:rsid w:val="00674878"/>
    <w:rsid w:val="00684AC3"/>
    <w:rsid w:val="006860E9"/>
    <w:rsid w:val="0069508A"/>
    <w:rsid w:val="006975D9"/>
    <w:rsid w:val="006B47C5"/>
    <w:rsid w:val="006C0627"/>
    <w:rsid w:val="006C5A6A"/>
    <w:rsid w:val="006C66C1"/>
    <w:rsid w:val="006C6B73"/>
    <w:rsid w:val="00701768"/>
    <w:rsid w:val="00710FAE"/>
    <w:rsid w:val="007212A7"/>
    <w:rsid w:val="00734899"/>
    <w:rsid w:val="0073739A"/>
    <w:rsid w:val="00737AA6"/>
    <w:rsid w:val="00751339"/>
    <w:rsid w:val="007550A4"/>
    <w:rsid w:val="0076288C"/>
    <w:rsid w:val="00763BDC"/>
    <w:rsid w:val="00773186"/>
    <w:rsid w:val="007736E7"/>
    <w:rsid w:val="00791F08"/>
    <w:rsid w:val="00796DED"/>
    <w:rsid w:val="007B439C"/>
    <w:rsid w:val="007B51D6"/>
    <w:rsid w:val="007D0FE7"/>
    <w:rsid w:val="007D31AA"/>
    <w:rsid w:val="007E3676"/>
    <w:rsid w:val="007F5CE1"/>
    <w:rsid w:val="00807DBE"/>
    <w:rsid w:val="00812380"/>
    <w:rsid w:val="00823FD2"/>
    <w:rsid w:val="008245BF"/>
    <w:rsid w:val="00825DC1"/>
    <w:rsid w:val="0084323E"/>
    <w:rsid w:val="008434FE"/>
    <w:rsid w:val="00846373"/>
    <w:rsid w:val="008541A5"/>
    <w:rsid w:val="00854F4F"/>
    <w:rsid w:val="00855303"/>
    <w:rsid w:val="00874C70"/>
    <w:rsid w:val="00877759"/>
    <w:rsid w:val="00880619"/>
    <w:rsid w:val="00881732"/>
    <w:rsid w:val="00884FB4"/>
    <w:rsid w:val="00891159"/>
    <w:rsid w:val="00891BE2"/>
    <w:rsid w:val="008930BB"/>
    <w:rsid w:val="00897B90"/>
    <w:rsid w:val="008B563B"/>
    <w:rsid w:val="008C3171"/>
    <w:rsid w:val="008C682F"/>
    <w:rsid w:val="008D2CF1"/>
    <w:rsid w:val="008D39E3"/>
    <w:rsid w:val="008F44CC"/>
    <w:rsid w:val="009022DF"/>
    <w:rsid w:val="00904C74"/>
    <w:rsid w:val="009060AF"/>
    <w:rsid w:val="00907CAE"/>
    <w:rsid w:val="009179CE"/>
    <w:rsid w:val="009216BC"/>
    <w:rsid w:val="0092249A"/>
    <w:rsid w:val="00923B8E"/>
    <w:rsid w:val="00957850"/>
    <w:rsid w:val="009633B8"/>
    <w:rsid w:val="009648FB"/>
    <w:rsid w:val="009659E5"/>
    <w:rsid w:val="00970DA0"/>
    <w:rsid w:val="0098394E"/>
    <w:rsid w:val="00993BEE"/>
    <w:rsid w:val="009A3A14"/>
    <w:rsid w:val="009A5140"/>
    <w:rsid w:val="009B7DB0"/>
    <w:rsid w:val="009D71B8"/>
    <w:rsid w:val="009D79D9"/>
    <w:rsid w:val="009F43F4"/>
    <w:rsid w:val="00A14E38"/>
    <w:rsid w:val="00A25228"/>
    <w:rsid w:val="00A2615B"/>
    <w:rsid w:val="00A33BE2"/>
    <w:rsid w:val="00A34F6E"/>
    <w:rsid w:val="00A4739C"/>
    <w:rsid w:val="00A47C03"/>
    <w:rsid w:val="00A5157B"/>
    <w:rsid w:val="00A667E1"/>
    <w:rsid w:val="00A75227"/>
    <w:rsid w:val="00A92261"/>
    <w:rsid w:val="00AA35B3"/>
    <w:rsid w:val="00AB0E95"/>
    <w:rsid w:val="00AB43C8"/>
    <w:rsid w:val="00AB5CCF"/>
    <w:rsid w:val="00AD21A5"/>
    <w:rsid w:val="00AD5DEE"/>
    <w:rsid w:val="00B0377E"/>
    <w:rsid w:val="00B06082"/>
    <w:rsid w:val="00B12FEA"/>
    <w:rsid w:val="00B222F8"/>
    <w:rsid w:val="00B31611"/>
    <w:rsid w:val="00B41BC4"/>
    <w:rsid w:val="00B43C6E"/>
    <w:rsid w:val="00B44C30"/>
    <w:rsid w:val="00B650F4"/>
    <w:rsid w:val="00B762B4"/>
    <w:rsid w:val="00B779CB"/>
    <w:rsid w:val="00B86780"/>
    <w:rsid w:val="00BA43D8"/>
    <w:rsid w:val="00BA748F"/>
    <w:rsid w:val="00BA7A9B"/>
    <w:rsid w:val="00BB35BE"/>
    <w:rsid w:val="00BB550A"/>
    <w:rsid w:val="00BC5D18"/>
    <w:rsid w:val="00BC736C"/>
    <w:rsid w:val="00BD3AB2"/>
    <w:rsid w:val="00BD72CA"/>
    <w:rsid w:val="00BE6F32"/>
    <w:rsid w:val="00C00DBE"/>
    <w:rsid w:val="00C013C9"/>
    <w:rsid w:val="00C02F08"/>
    <w:rsid w:val="00C04B1F"/>
    <w:rsid w:val="00C266CF"/>
    <w:rsid w:val="00C37427"/>
    <w:rsid w:val="00C41A28"/>
    <w:rsid w:val="00C45BB2"/>
    <w:rsid w:val="00C645A1"/>
    <w:rsid w:val="00C64DD8"/>
    <w:rsid w:val="00C651B3"/>
    <w:rsid w:val="00C81ADD"/>
    <w:rsid w:val="00C86290"/>
    <w:rsid w:val="00C97FFC"/>
    <w:rsid w:val="00CA10E0"/>
    <w:rsid w:val="00CB46EE"/>
    <w:rsid w:val="00CC4966"/>
    <w:rsid w:val="00CD2B72"/>
    <w:rsid w:val="00CD5FD4"/>
    <w:rsid w:val="00CE225D"/>
    <w:rsid w:val="00CF2D1B"/>
    <w:rsid w:val="00D05CDB"/>
    <w:rsid w:val="00D06B6C"/>
    <w:rsid w:val="00D15ECD"/>
    <w:rsid w:val="00D23433"/>
    <w:rsid w:val="00D23720"/>
    <w:rsid w:val="00D30B09"/>
    <w:rsid w:val="00D35BF3"/>
    <w:rsid w:val="00D4023F"/>
    <w:rsid w:val="00D41DD7"/>
    <w:rsid w:val="00D61AE5"/>
    <w:rsid w:val="00D74FB8"/>
    <w:rsid w:val="00D772F7"/>
    <w:rsid w:val="00D84E9B"/>
    <w:rsid w:val="00D87FDF"/>
    <w:rsid w:val="00D90D07"/>
    <w:rsid w:val="00D93C83"/>
    <w:rsid w:val="00DA35AF"/>
    <w:rsid w:val="00DC0DB9"/>
    <w:rsid w:val="00DC52D9"/>
    <w:rsid w:val="00DD3D50"/>
    <w:rsid w:val="00E0149D"/>
    <w:rsid w:val="00E0631C"/>
    <w:rsid w:val="00E20D32"/>
    <w:rsid w:val="00E30A1E"/>
    <w:rsid w:val="00E32F79"/>
    <w:rsid w:val="00E3649C"/>
    <w:rsid w:val="00E430FF"/>
    <w:rsid w:val="00E449DE"/>
    <w:rsid w:val="00E5062B"/>
    <w:rsid w:val="00E565DB"/>
    <w:rsid w:val="00E649FB"/>
    <w:rsid w:val="00E75787"/>
    <w:rsid w:val="00E80B4A"/>
    <w:rsid w:val="00E92DDF"/>
    <w:rsid w:val="00E93BA5"/>
    <w:rsid w:val="00ED4141"/>
    <w:rsid w:val="00F25187"/>
    <w:rsid w:val="00F41EDF"/>
    <w:rsid w:val="00F47AB8"/>
    <w:rsid w:val="00F47C45"/>
    <w:rsid w:val="00F6540D"/>
    <w:rsid w:val="00F81093"/>
    <w:rsid w:val="00FA19FC"/>
    <w:rsid w:val="00FA65E2"/>
    <w:rsid w:val="00FB1AF5"/>
    <w:rsid w:val="00FF3ED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32F79"/>
    <w:rPr>
      <w:color w:val="0000FF" w:themeColor="hyperlink"/>
      <w:u w:val="single"/>
    </w:rPr>
  </w:style>
  <w:style w:type="paragraph" w:styleId="ListParagraph">
    <w:name w:val="List Paragraph"/>
    <w:basedOn w:val="Normal"/>
    <w:uiPriority w:val="34"/>
    <w:qFormat/>
    <w:rsid w:val="00B650F4"/>
    <w:pPr>
      <w:ind w:left="720"/>
      <w:contextualSpacing/>
    </w:pPr>
  </w:style>
  <w:style w:type="paragraph" w:customStyle="1" w:styleId="EndNoteBibliographyTitle">
    <w:name w:val="EndNote Bibliography Title"/>
    <w:basedOn w:val="Normal"/>
    <w:link w:val="EndNoteBibliographyTitleChar"/>
    <w:rsid w:val="00083136"/>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083136"/>
    <w:rPr>
      <w:rFonts w:ascii="Calibri" w:hAnsi="Calibri"/>
      <w:noProof/>
      <w:lang w:val="en-US"/>
    </w:rPr>
  </w:style>
  <w:style w:type="paragraph" w:customStyle="1" w:styleId="EndNoteBibliography">
    <w:name w:val="EndNote Bibliography"/>
    <w:basedOn w:val="Normal"/>
    <w:link w:val="EndNoteBibliographyChar"/>
    <w:rsid w:val="00083136"/>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083136"/>
    <w:rPr>
      <w:rFonts w:ascii="Calibri" w:hAnsi="Calibri"/>
      <w:noProof/>
      <w:lang w:val="en-US"/>
    </w:rPr>
  </w:style>
  <w:style w:type="paragraph" w:styleId="BalloonText">
    <w:name w:val="Balloon Text"/>
    <w:basedOn w:val="Normal"/>
    <w:link w:val="BalloonTextChar"/>
    <w:uiPriority w:val="99"/>
    <w:semiHidden/>
    <w:unhideWhenUsed/>
    <w:rsid w:val="005D02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024B"/>
    <w:rPr>
      <w:rFonts w:ascii="Tahoma" w:hAnsi="Tahoma" w:cs="Tahoma"/>
      <w:sz w:val="16"/>
      <w:szCs w:val="16"/>
    </w:rPr>
  </w:style>
  <w:style w:type="character" w:styleId="CommentReference">
    <w:name w:val="annotation reference"/>
    <w:basedOn w:val="DefaultParagraphFont"/>
    <w:uiPriority w:val="99"/>
    <w:semiHidden/>
    <w:unhideWhenUsed/>
    <w:rsid w:val="00F47C45"/>
    <w:rPr>
      <w:sz w:val="16"/>
      <w:szCs w:val="16"/>
    </w:rPr>
  </w:style>
  <w:style w:type="paragraph" w:styleId="CommentText">
    <w:name w:val="annotation text"/>
    <w:basedOn w:val="Normal"/>
    <w:link w:val="CommentTextChar"/>
    <w:uiPriority w:val="99"/>
    <w:semiHidden/>
    <w:unhideWhenUsed/>
    <w:rsid w:val="00F47C45"/>
    <w:pPr>
      <w:spacing w:line="240" w:lineRule="auto"/>
    </w:pPr>
    <w:rPr>
      <w:sz w:val="20"/>
      <w:szCs w:val="20"/>
    </w:rPr>
  </w:style>
  <w:style w:type="character" w:customStyle="1" w:styleId="CommentTextChar">
    <w:name w:val="Comment Text Char"/>
    <w:basedOn w:val="DefaultParagraphFont"/>
    <w:link w:val="CommentText"/>
    <w:uiPriority w:val="99"/>
    <w:semiHidden/>
    <w:rsid w:val="00F47C45"/>
    <w:rPr>
      <w:sz w:val="20"/>
      <w:szCs w:val="20"/>
    </w:rPr>
  </w:style>
  <w:style w:type="paragraph" w:styleId="CommentSubject">
    <w:name w:val="annotation subject"/>
    <w:basedOn w:val="CommentText"/>
    <w:next w:val="CommentText"/>
    <w:link w:val="CommentSubjectChar"/>
    <w:uiPriority w:val="99"/>
    <w:semiHidden/>
    <w:unhideWhenUsed/>
    <w:rsid w:val="00F47C45"/>
    <w:rPr>
      <w:b/>
      <w:bCs/>
    </w:rPr>
  </w:style>
  <w:style w:type="character" w:customStyle="1" w:styleId="CommentSubjectChar">
    <w:name w:val="Comment Subject Char"/>
    <w:basedOn w:val="CommentTextChar"/>
    <w:link w:val="CommentSubject"/>
    <w:uiPriority w:val="99"/>
    <w:semiHidden/>
    <w:rsid w:val="00F47C45"/>
    <w:rPr>
      <w:b/>
      <w:bCs/>
      <w:sz w:val="20"/>
      <w:szCs w:val="20"/>
    </w:rPr>
  </w:style>
  <w:style w:type="character" w:styleId="PlaceholderText">
    <w:name w:val="Placeholder Text"/>
    <w:basedOn w:val="DefaultParagraphFont"/>
    <w:uiPriority w:val="99"/>
    <w:semiHidden/>
    <w:rsid w:val="005701DD"/>
    <w:rPr>
      <w:color w:val="808080"/>
    </w:rPr>
  </w:style>
  <w:style w:type="character" w:styleId="LineNumber">
    <w:name w:val="line number"/>
    <w:basedOn w:val="DefaultParagraphFont"/>
    <w:uiPriority w:val="99"/>
    <w:semiHidden/>
    <w:unhideWhenUsed/>
    <w:rsid w:val="00592B01"/>
  </w:style>
  <w:style w:type="paragraph" w:styleId="Header">
    <w:name w:val="header"/>
    <w:basedOn w:val="Normal"/>
    <w:link w:val="HeaderChar"/>
    <w:uiPriority w:val="99"/>
    <w:unhideWhenUsed/>
    <w:rsid w:val="003C27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C2731"/>
  </w:style>
  <w:style w:type="paragraph" w:styleId="Footer">
    <w:name w:val="footer"/>
    <w:basedOn w:val="Normal"/>
    <w:link w:val="FooterChar"/>
    <w:uiPriority w:val="99"/>
    <w:unhideWhenUsed/>
    <w:rsid w:val="003C27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C273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E32F79"/>
    <w:rPr>
      <w:color w:val="0000FF" w:themeColor="hyperlink"/>
      <w:u w:val="single"/>
    </w:rPr>
  </w:style>
  <w:style w:type="paragraph" w:styleId="ListParagraph">
    <w:name w:val="List Paragraph"/>
    <w:basedOn w:val="Normal"/>
    <w:uiPriority w:val="34"/>
    <w:qFormat/>
    <w:rsid w:val="00B650F4"/>
    <w:pPr>
      <w:ind w:left="720"/>
      <w:contextualSpacing/>
    </w:pPr>
  </w:style>
  <w:style w:type="paragraph" w:customStyle="1" w:styleId="EndNoteBibliographyTitle">
    <w:name w:val="EndNote Bibliography Title"/>
    <w:basedOn w:val="Normal"/>
    <w:link w:val="EndNoteBibliographyTitleChar"/>
    <w:rsid w:val="00083136"/>
    <w:pPr>
      <w:spacing w:after="0"/>
      <w:jc w:val="center"/>
    </w:pPr>
    <w:rPr>
      <w:rFonts w:ascii="Calibri" w:hAnsi="Calibri"/>
      <w:noProof/>
      <w:lang w:val="en-US"/>
    </w:rPr>
  </w:style>
  <w:style w:type="character" w:customStyle="1" w:styleId="EndNoteBibliographyTitleChar">
    <w:name w:val="EndNote Bibliography Title Char"/>
    <w:basedOn w:val="DefaultParagraphFont"/>
    <w:link w:val="EndNoteBibliographyTitle"/>
    <w:rsid w:val="00083136"/>
    <w:rPr>
      <w:rFonts w:ascii="Calibri" w:hAnsi="Calibri"/>
      <w:noProof/>
      <w:lang w:val="en-US"/>
    </w:rPr>
  </w:style>
  <w:style w:type="paragraph" w:customStyle="1" w:styleId="EndNoteBibliography">
    <w:name w:val="EndNote Bibliography"/>
    <w:basedOn w:val="Normal"/>
    <w:link w:val="EndNoteBibliographyChar"/>
    <w:rsid w:val="00083136"/>
    <w:pPr>
      <w:spacing w:line="240" w:lineRule="auto"/>
    </w:pPr>
    <w:rPr>
      <w:rFonts w:ascii="Calibri" w:hAnsi="Calibri"/>
      <w:noProof/>
      <w:lang w:val="en-US"/>
    </w:rPr>
  </w:style>
  <w:style w:type="character" w:customStyle="1" w:styleId="EndNoteBibliographyChar">
    <w:name w:val="EndNote Bibliography Char"/>
    <w:basedOn w:val="DefaultParagraphFont"/>
    <w:link w:val="EndNoteBibliography"/>
    <w:rsid w:val="00083136"/>
    <w:rPr>
      <w:rFonts w:ascii="Calibri" w:hAnsi="Calibri"/>
      <w:noProof/>
      <w:lang w:val="en-US"/>
    </w:rPr>
  </w:style>
  <w:style w:type="paragraph" w:styleId="BalloonText">
    <w:name w:val="Balloon Text"/>
    <w:basedOn w:val="Normal"/>
    <w:link w:val="BalloonTextChar"/>
    <w:uiPriority w:val="99"/>
    <w:semiHidden/>
    <w:unhideWhenUsed/>
    <w:rsid w:val="005D02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024B"/>
    <w:rPr>
      <w:rFonts w:ascii="Tahoma" w:hAnsi="Tahoma" w:cs="Tahoma"/>
      <w:sz w:val="16"/>
      <w:szCs w:val="16"/>
    </w:rPr>
  </w:style>
  <w:style w:type="character" w:styleId="CommentReference">
    <w:name w:val="annotation reference"/>
    <w:basedOn w:val="DefaultParagraphFont"/>
    <w:uiPriority w:val="99"/>
    <w:semiHidden/>
    <w:unhideWhenUsed/>
    <w:rsid w:val="00F47C45"/>
    <w:rPr>
      <w:sz w:val="16"/>
      <w:szCs w:val="16"/>
    </w:rPr>
  </w:style>
  <w:style w:type="paragraph" w:styleId="CommentText">
    <w:name w:val="annotation text"/>
    <w:basedOn w:val="Normal"/>
    <w:link w:val="CommentTextChar"/>
    <w:uiPriority w:val="99"/>
    <w:semiHidden/>
    <w:unhideWhenUsed/>
    <w:rsid w:val="00F47C45"/>
    <w:pPr>
      <w:spacing w:line="240" w:lineRule="auto"/>
    </w:pPr>
    <w:rPr>
      <w:sz w:val="20"/>
      <w:szCs w:val="20"/>
    </w:rPr>
  </w:style>
  <w:style w:type="character" w:customStyle="1" w:styleId="CommentTextChar">
    <w:name w:val="Comment Text Char"/>
    <w:basedOn w:val="DefaultParagraphFont"/>
    <w:link w:val="CommentText"/>
    <w:uiPriority w:val="99"/>
    <w:semiHidden/>
    <w:rsid w:val="00F47C45"/>
    <w:rPr>
      <w:sz w:val="20"/>
      <w:szCs w:val="20"/>
    </w:rPr>
  </w:style>
  <w:style w:type="paragraph" w:styleId="CommentSubject">
    <w:name w:val="annotation subject"/>
    <w:basedOn w:val="CommentText"/>
    <w:next w:val="CommentText"/>
    <w:link w:val="CommentSubjectChar"/>
    <w:uiPriority w:val="99"/>
    <w:semiHidden/>
    <w:unhideWhenUsed/>
    <w:rsid w:val="00F47C45"/>
    <w:rPr>
      <w:b/>
      <w:bCs/>
    </w:rPr>
  </w:style>
  <w:style w:type="character" w:customStyle="1" w:styleId="CommentSubjectChar">
    <w:name w:val="Comment Subject Char"/>
    <w:basedOn w:val="CommentTextChar"/>
    <w:link w:val="CommentSubject"/>
    <w:uiPriority w:val="99"/>
    <w:semiHidden/>
    <w:rsid w:val="00F47C45"/>
    <w:rPr>
      <w:b/>
      <w:bCs/>
      <w:sz w:val="20"/>
      <w:szCs w:val="20"/>
    </w:rPr>
  </w:style>
  <w:style w:type="character" w:styleId="PlaceholderText">
    <w:name w:val="Placeholder Text"/>
    <w:basedOn w:val="DefaultParagraphFont"/>
    <w:uiPriority w:val="99"/>
    <w:semiHidden/>
    <w:rsid w:val="005701DD"/>
    <w:rPr>
      <w:color w:val="808080"/>
    </w:rPr>
  </w:style>
  <w:style w:type="character" w:styleId="LineNumber">
    <w:name w:val="line number"/>
    <w:basedOn w:val="DefaultParagraphFont"/>
    <w:uiPriority w:val="99"/>
    <w:semiHidden/>
    <w:unhideWhenUsed/>
    <w:rsid w:val="00592B01"/>
  </w:style>
  <w:style w:type="paragraph" w:styleId="Header">
    <w:name w:val="header"/>
    <w:basedOn w:val="Normal"/>
    <w:link w:val="HeaderChar"/>
    <w:uiPriority w:val="99"/>
    <w:unhideWhenUsed/>
    <w:rsid w:val="003C2731"/>
    <w:pPr>
      <w:tabs>
        <w:tab w:val="center" w:pos="4513"/>
        <w:tab w:val="right" w:pos="9026"/>
      </w:tabs>
      <w:spacing w:after="0" w:line="240" w:lineRule="auto"/>
    </w:pPr>
  </w:style>
  <w:style w:type="character" w:customStyle="1" w:styleId="HeaderChar">
    <w:name w:val="Header Char"/>
    <w:basedOn w:val="DefaultParagraphFont"/>
    <w:link w:val="Header"/>
    <w:uiPriority w:val="99"/>
    <w:rsid w:val="003C2731"/>
  </w:style>
  <w:style w:type="paragraph" w:styleId="Footer">
    <w:name w:val="footer"/>
    <w:basedOn w:val="Normal"/>
    <w:link w:val="FooterChar"/>
    <w:uiPriority w:val="99"/>
    <w:unhideWhenUsed/>
    <w:rsid w:val="003C2731"/>
    <w:pPr>
      <w:tabs>
        <w:tab w:val="center" w:pos="4513"/>
        <w:tab w:val="right" w:pos="9026"/>
      </w:tabs>
      <w:spacing w:after="0" w:line="240" w:lineRule="auto"/>
    </w:pPr>
  </w:style>
  <w:style w:type="character" w:customStyle="1" w:styleId="FooterChar">
    <w:name w:val="Footer Char"/>
    <w:basedOn w:val="DefaultParagraphFont"/>
    <w:link w:val="Footer"/>
    <w:uiPriority w:val="99"/>
    <w:rsid w:val="003C273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9145041">
      <w:bodyDiv w:val="1"/>
      <w:marLeft w:val="0"/>
      <w:marRight w:val="0"/>
      <w:marTop w:val="0"/>
      <w:marBottom w:val="0"/>
      <w:divBdr>
        <w:top w:val="none" w:sz="0" w:space="0" w:color="auto"/>
        <w:left w:val="none" w:sz="0" w:space="0" w:color="auto"/>
        <w:bottom w:val="none" w:sz="0" w:space="0" w:color="auto"/>
        <w:right w:val="none" w:sz="0" w:space="0" w:color="auto"/>
      </w:divBdr>
    </w:div>
    <w:div w:id="13661757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image" Target="media/image1.e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earth.liv.ac.uk/pint/"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earthref.org/MAGIC/" TargetMode="External"/><Relationship Id="rId5" Type="http://schemas.openxmlformats.org/officeDocument/2006/relationships/settings" Target="settings.xml"/><Relationship Id="rId15" Type="http://schemas.openxmlformats.org/officeDocument/2006/relationships/hyperlink" Target="http://earth.liv.ac.uk/pint/" TargetMode="External"/><Relationship Id="rId10" Type="http://schemas.openxmlformats.org/officeDocument/2006/relationships/hyperlink" Target="http://qpi.wikispaces.com/" TargetMode="External"/><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yperlink" Target="http://earth.liv.ac.uk/pint/" TargetMode="External"/><Relationship Id="rId14" Type="http://schemas.openxmlformats.org/officeDocument/2006/relationships/hyperlink" Target="http://www.nature.com/reprint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36FA2F-D045-4A98-95C0-EC62FA4B47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8</TotalTime>
  <Pages>12</Pages>
  <Words>8312</Words>
  <Characters>47381</Characters>
  <Application>Microsoft Office Word</Application>
  <DocSecurity>0</DocSecurity>
  <Lines>394</Lines>
  <Paragraphs>111</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55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y Biggin</dc:creator>
  <cp:lastModifiedBy>Andy Biggin</cp:lastModifiedBy>
  <cp:revision>55</cp:revision>
  <cp:lastPrinted>2015-07-23T09:14:00Z</cp:lastPrinted>
  <dcterms:created xsi:type="dcterms:W3CDTF">2015-05-05T12:23:00Z</dcterms:created>
  <dcterms:modified xsi:type="dcterms:W3CDTF">2015-07-23T12:17:00Z</dcterms:modified>
</cp:coreProperties>
</file>